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1677B" w:rsidRPr="00D1677B" w:rsidRDefault="00D1677B" w:rsidP="00D1677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 w:bidi="en-US"/>
        </w:rPr>
      </w:pPr>
      <w:r w:rsidRPr="00D1677B"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 xml:space="preserve">Title of </w:t>
      </w:r>
      <w:proofErr w:type="spellStart"/>
      <w:r w:rsidRPr="00D1677B"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>the</w:t>
      </w:r>
      <w:proofErr w:type="spellEnd"/>
      <w:r w:rsidRPr="00D1677B"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 xml:space="preserve"> </w:t>
      </w:r>
      <w:proofErr w:type="spellStart"/>
      <w:r w:rsidRPr="00D1677B"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>Working</w:t>
      </w:r>
      <w:proofErr w:type="spellEnd"/>
      <w:r w:rsidRPr="00D1677B"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 xml:space="preserve"> </w:t>
      </w:r>
      <w:proofErr w:type="spellStart"/>
      <w:r w:rsidRPr="00D1677B"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>Researc</w:t>
      </w:r>
      <w:bookmarkStart w:id="0" w:name="_GoBack"/>
      <w:bookmarkEnd w:id="0"/>
      <w:r w:rsidRPr="00D1677B"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>h</w:t>
      </w:r>
      <w:proofErr w:type="spellEnd"/>
      <w:r w:rsidRPr="00D1677B"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 xml:space="preserve"> </w:t>
      </w:r>
      <w:proofErr w:type="spellStart"/>
      <w:r w:rsidRPr="00D1677B"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>Paper</w:t>
      </w:r>
      <w:proofErr w:type="spellEnd"/>
      <w:r w:rsidRPr="00D1677B">
        <w:rPr>
          <w:rFonts w:ascii="Times New Roman" w:eastAsia="Times New Roman" w:hAnsi="Times New Roman" w:cs="Times New Roman"/>
          <w:b/>
          <w:bCs/>
          <w:sz w:val="28"/>
          <w:szCs w:val="28"/>
          <w:lang w:bidi="en-US"/>
        </w:rPr>
        <w:t> </w:t>
      </w:r>
      <w:r w:rsidRPr="00D1677B">
        <w:rPr>
          <w:rFonts w:ascii="Times New Roman" w:eastAsia="Times New Roman" w:hAnsi="Times New Roman" w:cs="Times New Roman"/>
          <w:b/>
          <w:sz w:val="28"/>
          <w:szCs w:val="28"/>
          <w:lang w:val="en-US" w:bidi="en-US"/>
        </w:rPr>
        <w:t>(Times New Roman 14, bold, center)</w:t>
      </w:r>
    </w:p>
    <w:p w:rsidR="00D1677B" w:rsidRPr="00D1677B" w:rsidRDefault="00D1677B" w:rsidP="00D1677B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</w:pPr>
    </w:p>
    <w:p w:rsidR="00D1677B" w:rsidRPr="00F07B58" w:rsidRDefault="00D1677B" w:rsidP="00D1677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</w:pPr>
      <w:r w:rsidRPr="00F07B58"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  <w:t>Name of the author(s) (Times New Roman 12, bold, center)</w:t>
      </w:r>
    </w:p>
    <w:p w:rsidR="00D1677B" w:rsidRPr="00DD2930" w:rsidRDefault="00D1677B" w:rsidP="00D1677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</w:p>
    <w:p w:rsidR="00D1677B" w:rsidRPr="00D1677B" w:rsidRDefault="00D1677B" w:rsidP="00D1677B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bidi="en-US"/>
        </w:rPr>
      </w:pPr>
      <w:r w:rsidRPr="00DD2930">
        <w:rPr>
          <w:rFonts w:ascii="Times New Roman" w:eastAsia="Times New Roman" w:hAnsi="Times New Roman" w:cs="Times New Roman"/>
          <w:b/>
          <w:i/>
          <w:sz w:val="24"/>
          <w:szCs w:val="24"/>
          <w:lang w:val="en-US" w:bidi="en-US"/>
        </w:rPr>
        <w:t xml:space="preserve">Abstract </w:t>
      </w:r>
      <w:r w:rsidRPr="00D1677B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>(maximum 250 words)</w:t>
      </w:r>
    </w:p>
    <w:p w:rsidR="00D1677B" w:rsidRDefault="00542C96" w:rsidP="00D1677B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</w:pPr>
      <w:r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>A</w:t>
      </w:r>
      <w:r w:rsidR="00D1677B" w:rsidRPr="00D1677B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>bstract (6-12 lines, Times New Roman 12, italic, block-aligned), abstract (6-12 lines, Times New Roman 12, italic, block-aligned), abstract (6-12 lines, Times New Roman 12, italic, block-aligned), abstract (6-12 lines, Times New Roman 12, italic, block-aligned)</w:t>
      </w:r>
      <w:r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>.</w:t>
      </w:r>
      <w:r w:rsidR="00D1677B" w:rsidRPr="00D1677B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 xml:space="preserve"> </w:t>
      </w:r>
    </w:p>
    <w:p w:rsidR="00542C96" w:rsidRPr="00D1677B" w:rsidRDefault="00542C96" w:rsidP="00D1677B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</w:pPr>
    </w:p>
    <w:p w:rsidR="00D1677B" w:rsidRPr="00D1677B" w:rsidRDefault="00D1677B" w:rsidP="00D1677B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bidi="en-US"/>
        </w:rPr>
      </w:pPr>
      <w:r w:rsidRPr="00D1677B">
        <w:rPr>
          <w:rFonts w:ascii="Times New Roman" w:eastAsia="Times New Roman" w:hAnsi="Times New Roman" w:cs="Times New Roman"/>
          <w:b/>
          <w:i/>
          <w:sz w:val="24"/>
          <w:szCs w:val="24"/>
          <w:lang w:val="en-US" w:bidi="en-US"/>
        </w:rPr>
        <w:t>JEL classification</w:t>
      </w:r>
      <w:r w:rsidRPr="00D1677B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>: three JEL codes maximum; example</w:t>
      </w:r>
      <w:r w:rsidRPr="00D1677B">
        <w:rPr>
          <w:rFonts w:ascii="Times New Roman" w:eastAsia="Times New Roman" w:hAnsi="Times New Roman" w:cs="Times New Roman"/>
          <w:i/>
          <w:sz w:val="24"/>
          <w:szCs w:val="24"/>
          <w:lang w:bidi="en-US"/>
        </w:rPr>
        <w:t>: E 44, J 30 etc.</w:t>
      </w:r>
    </w:p>
    <w:p w:rsidR="00D1677B" w:rsidRPr="00D1677B" w:rsidRDefault="00D1677B" w:rsidP="00D1677B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bidi="en-US"/>
        </w:rPr>
      </w:pPr>
      <w:r w:rsidRPr="00D1677B">
        <w:rPr>
          <w:rFonts w:ascii="Times New Roman" w:eastAsia="Times New Roman" w:hAnsi="Times New Roman" w:cs="Times New Roman"/>
          <w:b/>
          <w:i/>
          <w:sz w:val="24"/>
          <w:szCs w:val="24"/>
          <w:lang w:val="en-US" w:bidi="en-US"/>
        </w:rPr>
        <w:t>Keywords</w:t>
      </w:r>
      <w:r w:rsidRPr="00D1677B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 xml:space="preserve">: three, keywords, maximum; </w:t>
      </w:r>
      <w:proofErr w:type="spellStart"/>
      <w:r w:rsidRPr="00D1677B">
        <w:rPr>
          <w:rFonts w:ascii="Times New Roman" w:eastAsia="Times New Roman" w:hAnsi="Times New Roman" w:cs="Times New Roman"/>
          <w:i/>
          <w:sz w:val="24"/>
          <w:szCs w:val="24"/>
          <w:lang w:bidi="en-US"/>
        </w:rPr>
        <w:t>example</w:t>
      </w:r>
      <w:proofErr w:type="spellEnd"/>
      <w:r w:rsidRPr="00D1677B">
        <w:rPr>
          <w:rFonts w:ascii="Times New Roman" w:eastAsia="Times New Roman" w:hAnsi="Times New Roman" w:cs="Times New Roman"/>
          <w:i/>
          <w:sz w:val="24"/>
          <w:szCs w:val="24"/>
          <w:lang w:bidi="en-US"/>
        </w:rPr>
        <w:t xml:space="preserve">: </w:t>
      </w:r>
      <w:proofErr w:type="spellStart"/>
      <w:r w:rsidRPr="00D1677B">
        <w:rPr>
          <w:rFonts w:ascii="Times New Roman" w:eastAsia="Times New Roman" w:hAnsi="Times New Roman" w:cs="Times New Roman"/>
          <w:i/>
          <w:sz w:val="24"/>
          <w:szCs w:val="24"/>
          <w:lang w:bidi="en-US"/>
        </w:rPr>
        <w:t>economic</w:t>
      </w:r>
      <w:proofErr w:type="spellEnd"/>
      <w:r w:rsidRPr="00D1677B">
        <w:rPr>
          <w:rFonts w:ascii="Times New Roman" w:eastAsia="Times New Roman" w:hAnsi="Times New Roman" w:cs="Times New Roman"/>
          <w:i/>
          <w:sz w:val="24"/>
          <w:szCs w:val="24"/>
          <w:lang w:bidi="en-US"/>
        </w:rPr>
        <w:t xml:space="preserve"> </w:t>
      </w:r>
      <w:proofErr w:type="spellStart"/>
      <w:r w:rsidRPr="00D1677B">
        <w:rPr>
          <w:rFonts w:ascii="Times New Roman" w:eastAsia="Times New Roman" w:hAnsi="Times New Roman" w:cs="Times New Roman"/>
          <w:i/>
          <w:sz w:val="24"/>
          <w:szCs w:val="24"/>
          <w:lang w:bidi="en-US"/>
        </w:rPr>
        <w:t>growth</w:t>
      </w:r>
      <w:proofErr w:type="spellEnd"/>
      <w:r w:rsidRPr="00D1677B">
        <w:rPr>
          <w:rFonts w:ascii="Times New Roman" w:eastAsia="Times New Roman" w:hAnsi="Times New Roman" w:cs="Times New Roman"/>
          <w:i/>
          <w:sz w:val="24"/>
          <w:szCs w:val="24"/>
          <w:lang w:bidi="en-US"/>
        </w:rPr>
        <w:t xml:space="preserve">, </w:t>
      </w:r>
      <w:proofErr w:type="spellStart"/>
      <w:r w:rsidRPr="00D1677B">
        <w:rPr>
          <w:rFonts w:ascii="Times New Roman" w:eastAsia="Times New Roman" w:hAnsi="Times New Roman" w:cs="Times New Roman"/>
          <w:i/>
          <w:sz w:val="24"/>
          <w:szCs w:val="24"/>
          <w:lang w:bidi="en-US"/>
        </w:rPr>
        <w:t>interest</w:t>
      </w:r>
      <w:proofErr w:type="spellEnd"/>
      <w:r w:rsidRPr="00D1677B">
        <w:rPr>
          <w:rFonts w:ascii="Times New Roman" w:eastAsia="Times New Roman" w:hAnsi="Times New Roman" w:cs="Times New Roman"/>
          <w:i/>
          <w:sz w:val="24"/>
          <w:szCs w:val="24"/>
          <w:lang w:bidi="en-US"/>
        </w:rPr>
        <w:t xml:space="preserve"> rate etc.</w:t>
      </w:r>
    </w:p>
    <w:p w:rsidR="00D1677B" w:rsidRPr="00D1677B" w:rsidRDefault="00D1677B" w:rsidP="00D1677B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en-US" w:bidi="en-US"/>
        </w:rPr>
      </w:pPr>
      <w:bookmarkStart w:id="1" w:name="_Hlk39077470"/>
    </w:p>
    <w:p w:rsidR="00D1677B" w:rsidRPr="002335A3" w:rsidRDefault="00542C96" w:rsidP="00D1677B">
      <w:pPr>
        <w:spacing w:after="120" w:line="240" w:lineRule="auto"/>
        <w:jc w:val="both"/>
        <w:rPr>
          <w:rFonts w:ascii="Times New Roman" w:eastAsia="Times New Roman" w:hAnsi="Times New Roman" w:cs="Times New Roman"/>
          <w:b/>
          <w:bCs/>
          <w:color w:val="FF0000"/>
          <w:sz w:val="23"/>
          <w:szCs w:val="23"/>
          <w:lang w:val="en-US" w:bidi="en-US"/>
        </w:rPr>
      </w:pPr>
      <w:r>
        <w:rPr>
          <w:rFonts w:ascii="Times New Roman" w:eastAsia="Times New Roman" w:hAnsi="Times New Roman" w:cs="Times New Roman"/>
          <w:b/>
          <w:bCs/>
          <w:sz w:val="23"/>
          <w:szCs w:val="23"/>
          <w:lang w:val="en-US" w:bidi="en-US"/>
        </w:rPr>
        <w:t xml:space="preserve">1 </w:t>
      </w:r>
      <w:proofErr w:type="gramStart"/>
      <w:r w:rsidR="00D1677B" w:rsidRPr="00542C96">
        <w:rPr>
          <w:rFonts w:ascii="Times New Roman" w:eastAsia="Times New Roman" w:hAnsi="Times New Roman" w:cs="Times New Roman"/>
          <w:b/>
          <w:bCs/>
          <w:sz w:val="23"/>
          <w:szCs w:val="23"/>
          <w:lang w:val="en-US" w:bidi="en-US"/>
        </w:rPr>
        <w:t>Introduction</w:t>
      </w:r>
      <w:r w:rsidR="002335A3">
        <w:rPr>
          <w:rFonts w:ascii="Times New Roman" w:eastAsia="Times New Roman" w:hAnsi="Times New Roman" w:cs="Times New Roman"/>
          <w:b/>
          <w:bCs/>
          <w:sz w:val="23"/>
          <w:szCs w:val="23"/>
          <w:lang w:val="en-US" w:bidi="en-US"/>
        </w:rPr>
        <w:t xml:space="preserve">  </w:t>
      </w:r>
      <w:r w:rsidR="002335A3" w:rsidRPr="002335A3">
        <w:rPr>
          <w:rFonts w:ascii="Times New Roman" w:eastAsia="Times New Roman" w:hAnsi="Times New Roman" w:cs="Times New Roman"/>
          <w:b/>
          <w:bCs/>
          <w:color w:val="FF0000"/>
          <w:sz w:val="23"/>
          <w:szCs w:val="23"/>
          <w:lang w:val="en-US" w:bidi="en-US"/>
        </w:rPr>
        <w:t>The</w:t>
      </w:r>
      <w:proofErr w:type="gramEnd"/>
      <w:r w:rsidR="002335A3" w:rsidRPr="002335A3">
        <w:rPr>
          <w:rFonts w:ascii="Times New Roman" w:eastAsia="Times New Roman" w:hAnsi="Times New Roman" w:cs="Times New Roman"/>
          <w:b/>
          <w:bCs/>
          <w:color w:val="FF0000"/>
          <w:sz w:val="23"/>
          <w:szCs w:val="23"/>
          <w:lang w:val="en-US" w:bidi="en-US"/>
        </w:rPr>
        <w:t xml:space="preserve"> titles of the main chapters 1 - 6 are obligatory!</w:t>
      </w:r>
    </w:p>
    <w:p w:rsidR="00685319" w:rsidRPr="00F07B58" w:rsidRDefault="00542C96" w:rsidP="00685319">
      <w:pPr>
        <w:spacing w:after="120" w:line="240" w:lineRule="auto"/>
        <w:ind w:firstLine="357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F07B58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Normal text of the paper (Times New Roman 12, block-aligned, first line in the paragraph has 0.63 cm indent, single line spacing, spacing 6 </w:t>
      </w:r>
      <w:proofErr w:type="spellStart"/>
      <w:r w:rsidRPr="00F07B58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pt</w:t>
      </w:r>
      <w:proofErr w:type="spellEnd"/>
      <w:r w:rsidRPr="00F07B58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after paragraph)</w:t>
      </w:r>
      <w:r w:rsidR="00B04B73" w:rsidRPr="00F07B58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. </w:t>
      </w:r>
      <w:r w:rsidR="00685319" w:rsidRPr="00F07B58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</w:t>
      </w:r>
    </w:p>
    <w:p w:rsidR="00D1677B" w:rsidRPr="00542C96" w:rsidRDefault="00542C96" w:rsidP="00D1677B">
      <w:pPr>
        <w:spacing w:after="12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bookmarkStart w:id="2" w:name="_Hlk39074457"/>
      <w:r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2 </w:t>
      </w:r>
      <w:proofErr w:type="spellStart"/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Current</w:t>
      </w:r>
      <w:proofErr w:type="spellEnd"/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State of </w:t>
      </w:r>
      <w:proofErr w:type="spellStart"/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the</w:t>
      </w:r>
      <w:proofErr w:type="spellEnd"/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</w:t>
      </w:r>
      <w:proofErr w:type="spellStart"/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Solved</w:t>
      </w:r>
      <w:proofErr w:type="spellEnd"/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</w:t>
      </w:r>
      <w:proofErr w:type="spellStart"/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Problem</w:t>
      </w:r>
      <w:proofErr w:type="spellEnd"/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at Home and </w:t>
      </w:r>
      <w:proofErr w:type="spellStart"/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Abroad</w:t>
      </w:r>
      <w:proofErr w:type="spellEnd"/>
    </w:p>
    <w:bookmarkEnd w:id="2"/>
    <w:p w:rsidR="00D1677B" w:rsidRDefault="00542C96" w:rsidP="00542C96">
      <w:pPr>
        <w:spacing w:after="120" w:line="240" w:lineRule="auto"/>
        <w:ind w:firstLine="357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Normal text of the paper (Times New Roman 12, block-aligned, first line in the paragraph has 0.63 cm indent, single line spacing, spacing 6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pt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after paragraph)</w:t>
      </w:r>
      <w:r w:rsidR="00FE2741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.</w:t>
      </w:r>
    </w:p>
    <w:p w:rsidR="00FE2741" w:rsidRPr="00D1677B" w:rsidRDefault="00FE2741" w:rsidP="00FE2741">
      <w:pPr>
        <w:spacing w:after="120" w:line="240" w:lineRule="auto"/>
        <w:ind w:firstLine="357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Normal text of the paper (Times New Roman 12, block-aligned, first line in the paragraph has 0.63 cm indent, single line spacing, spacing 6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pt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after paragraph)</w:t>
      </w:r>
      <w:r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.</w:t>
      </w:r>
    </w:p>
    <w:p w:rsidR="00D1677B" w:rsidRPr="00542C96" w:rsidRDefault="00D1677B" w:rsidP="00D1677B">
      <w:pPr>
        <w:spacing w:after="12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3 </w:t>
      </w:r>
      <w:r w:rsidRPr="00542C96">
        <w:rPr>
          <w:rFonts w:ascii="Times New Roman" w:eastAsia="Times New Roman" w:hAnsi="Times New Roman" w:cs="Times New Roman"/>
          <w:b/>
          <w:sz w:val="24"/>
          <w:szCs w:val="24"/>
          <w:lang w:val="en-GB" w:bidi="en-US"/>
        </w:rPr>
        <w:t xml:space="preserve">Research Design </w:t>
      </w:r>
      <w:r w:rsidR="002335A3">
        <w:rPr>
          <w:rFonts w:ascii="Times New Roman" w:eastAsia="Times New Roman" w:hAnsi="Times New Roman" w:cs="Times New Roman"/>
          <w:b/>
          <w:sz w:val="24"/>
          <w:szCs w:val="24"/>
          <w:lang w:val="en-GB" w:bidi="en-US"/>
        </w:rPr>
        <w:t>or</w:t>
      </w:r>
      <w:r w:rsidRPr="00542C96">
        <w:rPr>
          <w:rFonts w:ascii="Times New Roman" w:eastAsia="Times New Roman" w:hAnsi="Times New Roman" w:cs="Times New Roman"/>
          <w:b/>
          <w:sz w:val="24"/>
          <w:szCs w:val="24"/>
          <w:lang w:val="en-GB" w:bidi="en-US"/>
        </w:rPr>
        <w:t xml:space="preserve">  </w:t>
      </w:r>
      <w:proofErr w:type="spellStart"/>
      <w:r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The</w:t>
      </w:r>
      <w:proofErr w:type="spellEnd"/>
      <w:r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</w:t>
      </w:r>
      <w:proofErr w:type="spellStart"/>
      <w:r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Aim</w:t>
      </w:r>
      <w:proofErr w:type="spellEnd"/>
      <w:r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of </w:t>
      </w:r>
      <w:proofErr w:type="spellStart"/>
      <w:r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the</w:t>
      </w:r>
      <w:proofErr w:type="spellEnd"/>
      <w:r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</w:t>
      </w:r>
      <w:proofErr w:type="spellStart"/>
      <w:r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Paper</w:t>
      </w:r>
      <w:proofErr w:type="spellEnd"/>
      <w:r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,  </w:t>
      </w:r>
      <w:proofErr w:type="spellStart"/>
      <w:r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Research</w:t>
      </w:r>
      <w:proofErr w:type="spellEnd"/>
      <w:r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</w:t>
      </w:r>
      <w:proofErr w:type="spellStart"/>
      <w:r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Methodology</w:t>
      </w:r>
      <w:proofErr w:type="spellEnd"/>
      <w:r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and </w:t>
      </w:r>
      <w:proofErr w:type="spellStart"/>
      <w:r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Methods</w:t>
      </w:r>
      <w:proofErr w:type="spellEnd"/>
    </w:p>
    <w:p w:rsidR="00D1677B" w:rsidRDefault="00542C96" w:rsidP="00542C96">
      <w:pPr>
        <w:spacing w:after="120" w:line="240" w:lineRule="auto"/>
        <w:ind w:firstLine="357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Normal text of the paper (Times New Roman 12, block-aligned, first line in the paragraph has 0.63 cm indent, single line spacing, spacing 6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pt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after paragraph)</w:t>
      </w:r>
      <w:r w:rsidR="00FE2741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</w:t>
      </w:r>
    </w:p>
    <w:p w:rsidR="00542C96" w:rsidRDefault="00542C96" w:rsidP="00685319">
      <w:pPr>
        <w:spacing w:after="120" w:line="240" w:lineRule="auto"/>
        <w:jc w:val="both"/>
        <w:rPr>
          <w:rFonts w:ascii="Times New Roman" w:eastAsia="Times New Roman" w:hAnsi="Times New Roman" w:cs="Times New Roman"/>
          <w:bCs/>
          <w:i/>
          <w:sz w:val="24"/>
          <w:szCs w:val="24"/>
          <w:lang w:bidi="en-US"/>
        </w:rPr>
      </w:pPr>
      <w:r w:rsidRPr="00685319">
        <w:rPr>
          <w:rFonts w:ascii="Times New Roman" w:eastAsia="Times New Roman" w:hAnsi="Times New Roman" w:cs="Times New Roman"/>
          <w:bCs/>
          <w:i/>
          <w:sz w:val="24"/>
          <w:szCs w:val="24"/>
          <w:lang w:bidi="en-US"/>
        </w:rPr>
        <w:t>(</w:t>
      </w:r>
      <w:proofErr w:type="spellStart"/>
      <w:r w:rsidRPr="00685319">
        <w:rPr>
          <w:rFonts w:ascii="Times New Roman" w:eastAsia="Times New Roman" w:hAnsi="Times New Roman" w:cs="Times New Roman"/>
          <w:bCs/>
          <w:i/>
          <w:sz w:val="24"/>
          <w:szCs w:val="24"/>
          <w:lang w:bidi="en-US"/>
        </w:rPr>
        <w:t>The</w:t>
      </w:r>
      <w:proofErr w:type="spellEnd"/>
      <w:r w:rsidRPr="00685319">
        <w:rPr>
          <w:rFonts w:ascii="Times New Roman" w:eastAsia="Times New Roman" w:hAnsi="Times New Roman" w:cs="Times New Roman"/>
          <w:bCs/>
          <w:i/>
          <w:sz w:val="24"/>
          <w:szCs w:val="24"/>
          <w:lang w:bidi="en-US"/>
        </w:rPr>
        <w:t xml:space="preserve"> </w:t>
      </w:r>
      <w:proofErr w:type="spellStart"/>
      <w:r w:rsidRPr="00685319">
        <w:rPr>
          <w:rFonts w:ascii="Times New Roman" w:eastAsia="Times New Roman" w:hAnsi="Times New Roman" w:cs="Times New Roman"/>
          <w:bCs/>
          <w:i/>
          <w:sz w:val="24"/>
          <w:szCs w:val="24"/>
          <w:lang w:bidi="en-US"/>
        </w:rPr>
        <w:t>Hypothesis</w:t>
      </w:r>
      <w:proofErr w:type="spellEnd"/>
      <w:r w:rsidRPr="00685319">
        <w:rPr>
          <w:rFonts w:ascii="Times New Roman" w:eastAsia="Times New Roman" w:hAnsi="Times New Roman" w:cs="Times New Roman"/>
          <w:bCs/>
          <w:i/>
          <w:sz w:val="24"/>
          <w:szCs w:val="24"/>
          <w:lang w:bidi="en-US"/>
        </w:rPr>
        <w:t xml:space="preserve"> ; </w:t>
      </w:r>
      <w:proofErr w:type="spellStart"/>
      <w:r w:rsidRPr="00685319">
        <w:rPr>
          <w:rFonts w:ascii="Times New Roman" w:eastAsia="Times New Roman" w:hAnsi="Times New Roman" w:cs="Times New Roman"/>
          <w:bCs/>
          <w:i/>
          <w:sz w:val="24"/>
          <w:szCs w:val="24"/>
          <w:lang w:bidi="en-US"/>
        </w:rPr>
        <w:t>Basic</w:t>
      </w:r>
      <w:proofErr w:type="spellEnd"/>
      <w:r w:rsidRPr="00685319">
        <w:rPr>
          <w:rFonts w:ascii="Times New Roman" w:eastAsia="Times New Roman" w:hAnsi="Times New Roman" w:cs="Times New Roman"/>
          <w:bCs/>
          <w:i/>
          <w:sz w:val="24"/>
          <w:szCs w:val="24"/>
          <w:lang w:bidi="en-US"/>
        </w:rPr>
        <w:t xml:space="preserve"> </w:t>
      </w:r>
      <w:proofErr w:type="spellStart"/>
      <w:r w:rsidRPr="00685319">
        <w:rPr>
          <w:rFonts w:ascii="Times New Roman" w:eastAsia="Times New Roman" w:hAnsi="Times New Roman" w:cs="Times New Roman"/>
          <w:bCs/>
          <w:i/>
          <w:sz w:val="24"/>
          <w:szCs w:val="24"/>
          <w:lang w:bidi="en-US"/>
        </w:rPr>
        <w:t>Research</w:t>
      </w:r>
      <w:proofErr w:type="spellEnd"/>
      <w:r w:rsidRPr="00685319">
        <w:rPr>
          <w:rFonts w:ascii="Times New Roman" w:eastAsia="Times New Roman" w:hAnsi="Times New Roman" w:cs="Times New Roman"/>
          <w:bCs/>
          <w:i/>
          <w:sz w:val="24"/>
          <w:szCs w:val="24"/>
          <w:lang w:bidi="en-US"/>
        </w:rPr>
        <w:t xml:space="preserve"> </w:t>
      </w:r>
      <w:proofErr w:type="spellStart"/>
      <w:r w:rsidRPr="00685319">
        <w:rPr>
          <w:rFonts w:ascii="Times New Roman" w:eastAsia="Times New Roman" w:hAnsi="Times New Roman" w:cs="Times New Roman"/>
          <w:bCs/>
          <w:i/>
          <w:sz w:val="24"/>
          <w:szCs w:val="24"/>
          <w:lang w:bidi="en-US"/>
        </w:rPr>
        <w:t>Aim</w:t>
      </w:r>
      <w:proofErr w:type="spellEnd"/>
      <w:r w:rsidRPr="00685319">
        <w:rPr>
          <w:rFonts w:ascii="Times New Roman" w:eastAsia="Times New Roman" w:hAnsi="Times New Roman" w:cs="Times New Roman"/>
          <w:bCs/>
          <w:i/>
          <w:sz w:val="24"/>
          <w:szCs w:val="24"/>
          <w:lang w:bidi="en-US"/>
        </w:rPr>
        <w:t xml:space="preserve"> ; </w:t>
      </w:r>
      <w:proofErr w:type="spellStart"/>
      <w:r w:rsidRPr="00685319">
        <w:rPr>
          <w:rFonts w:ascii="Times New Roman" w:eastAsia="Times New Roman" w:hAnsi="Times New Roman" w:cs="Times New Roman"/>
          <w:bCs/>
          <w:i/>
          <w:sz w:val="24"/>
          <w:szCs w:val="24"/>
          <w:lang w:bidi="en-US"/>
        </w:rPr>
        <w:t>Partial</w:t>
      </w:r>
      <w:proofErr w:type="spellEnd"/>
      <w:r w:rsidRPr="00685319">
        <w:rPr>
          <w:rFonts w:ascii="Times New Roman" w:eastAsia="Times New Roman" w:hAnsi="Times New Roman" w:cs="Times New Roman"/>
          <w:bCs/>
          <w:i/>
          <w:sz w:val="24"/>
          <w:szCs w:val="24"/>
          <w:lang w:bidi="en-US"/>
        </w:rPr>
        <w:t xml:space="preserve"> </w:t>
      </w:r>
      <w:proofErr w:type="spellStart"/>
      <w:r w:rsidRPr="00685319">
        <w:rPr>
          <w:rFonts w:ascii="Times New Roman" w:eastAsia="Times New Roman" w:hAnsi="Times New Roman" w:cs="Times New Roman"/>
          <w:bCs/>
          <w:i/>
          <w:sz w:val="24"/>
          <w:szCs w:val="24"/>
          <w:lang w:bidi="en-US"/>
        </w:rPr>
        <w:t>Research</w:t>
      </w:r>
      <w:proofErr w:type="spellEnd"/>
      <w:r w:rsidRPr="00685319">
        <w:rPr>
          <w:rFonts w:ascii="Times New Roman" w:eastAsia="Times New Roman" w:hAnsi="Times New Roman" w:cs="Times New Roman"/>
          <w:bCs/>
          <w:i/>
          <w:sz w:val="24"/>
          <w:szCs w:val="24"/>
          <w:lang w:bidi="en-US"/>
        </w:rPr>
        <w:t xml:space="preserve"> </w:t>
      </w:r>
      <w:proofErr w:type="spellStart"/>
      <w:r w:rsidRPr="00685319">
        <w:rPr>
          <w:rFonts w:ascii="Times New Roman" w:eastAsia="Times New Roman" w:hAnsi="Times New Roman" w:cs="Times New Roman"/>
          <w:bCs/>
          <w:i/>
          <w:sz w:val="24"/>
          <w:szCs w:val="24"/>
          <w:lang w:bidi="en-US"/>
        </w:rPr>
        <w:t>Goals</w:t>
      </w:r>
      <w:proofErr w:type="spellEnd"/>
      <w:r w:rsidRPr="00685319">
        <w:rPr>
          <w:rFonts w:ascii="Times New Roman" w:eastAsia="Times New Roman" w:hAnsi="Times New Roman" w:cs="Times New Roman"/>
          <w:bCs/>
          <w:i/>
          <w:sz w:val="24"/>
          <w:szCs w:val="24"/>
          <w:lang w:bidi="en-US"/>
        </w:rPr>
        <w:t xml:space="preserve"> ; </w:t>
      </w:r>
      <w:r w:rsidRPr="00685319">
        <w:rPr>
          <w:rFonts w:ascii="Times New Roman" w:eastAsia="Times New Roman" w:hAnsi="Times New Roman" w:cs="Times New Roman"/>
          <w:bCs/>
          <w:i/>
          <w:sz w:val="24"/>
          <w:szCs w:val="24"/>
          <w:lang w:val="en-US" w:bidi="en-US"/>
        </w:rPr>
        <w:t>Object of the Research; Methodology and Methods of the Research ; Model and Data</w:t>
      </w:r>
      <w:r w:rsidRPr="00685319">
        <w:rPr>
          <w:rFonts w:ascii="Times New Roman" w:eastAsia="Times New Roman" w:hAnsi="Times New Roman" w:cs="Times New Roman"/>
          <w:bCs/>
          <w:i/>
          <w:sz w:val="24"/>
          <w:szCs w:val="24"/>
          <w:lang w:bidi="en-US"/>
        </w:rPr>
        <w:t xml:space="preserve"> or </w:t>
      </w:r>
      <w:proofErr w:type="spellStart"/>
      <w:r w:rsidRPr="00685319">
        <w:rPr>
          <w:rFonts w:ascii="Times New Roman" w:eastAsia="Times New Roman" w:hAnsi="Times New Roman" w:cs="Times New Roman"/>
          <w:bCs/>
          <w:i/>
          <w:sz w:val="24"/>
          <w:szCs w:val="24"/>
          <w:lang w:bidi="en-US"/>
        </w:rPr>
        <w:t>Objectives</w:t>
      </w:r>
      <w:proofErr w:type="spellEnd"/>
      <w:r w:rsidRPr="00685319">
        <w:rPr>
          <w:rFonts w:ascii="Times New Roman" w:eastAsia="Times New Roman" w:hAnsi="Times New Roman" w:cs="Times New Roman"/>
          <w:bCs/>
          <w:i/>
          <w:sz w:val="24"/>
          <w:szCs w:val="24"/>
          <w:lang w:bidi="en-US"/>
        </w:rPr>
        <w:t xml:space="preserve"> and </w:t>
      </w:r>
      <w:proofErr w:type="spellStart"/>
      <w:r w:rsidRPr="00685319">
        <w:rPr>
          <w:rFonts w:ascii="Times New Roman" w:eastAsia="Times New Roman" w:hAnsi="Times New Roman" w:cs="Times New Roman"/>
          <w:bCs/>
          <w:i/>
          <w:sz w:val="24"/>
          <w:szCs w:val="24"/>
          <w:lang w:bidi="en-US"/>
        </w:rPr>
        <w:t>methods</w:t>
      </w:r>
      <w:proofErr w:type="spellEnd"/>
      <w:r w:rsidRPr="00685319">
        <w:rPr>
          <w:rFonts w:ascii="Times New Roman" w:eastAsia="Times New Roman" w:hAnsi="Times New Roman" w:cs="Times New Roman"/>
          <w:bCs/>
          <w:i/>
          <w:sz w:val="24"/>
          <w:szCs w:val="24"/>
          <w:lang w:bidi="en-US"/>
        </w:rPr>
        <w:t xml:space="preserve"> of </w:t>
      </w:r>
      <w:proofErr w:type="spellStart"/>
      <w:r w:rsidRPr="00685319">
        <w:rPr>
          <w:rFonts w:ascii="Times New Roman" w:eastAsia="Times New Roman" w:hAnsi="Times New Roman" w:cs="Times New Roman"/>
          <w:bCs/>
          <w:i/>
          <w:sz w:val="24"/>
          <w:szCs w:val="24"/>
          <w:lang w:bidi="en-US"/>
        </w:rPr>
        <w:t>research</w:t>
      </w:r>
      <w:proofErr w:type="spellEnd"/>
      <w:r w:rsidRPr="00685319">
        <w:rPr>
          <w:rFonts w:ascii="Times New Roman" w:eastAsia="Times New Roman" w:hAnsi="Times New Roman" w:cs="Times New Roman"/>
          <w:bCs/>
          <w:i/>
          <w:sz w:val="24"/>
          <w:szCs w:val="24"/>
          <w:lang w:bidi="en-US"/>
        </w:rPr>
        <w:t xml:space="preserve">, </w:t>
      </w:r>
      <w:proofErr w:type="spellStart"/>
      <w:r w:rsidRPr="00685319">
        <w:rPr>
          <w:rFonts w:ascii="Times New Roman" w:eastAsia="Times New Roman" w:hAnsi="Times New Roman" w:cs="Times New Roman"/>
          <w:bCs/>
          <w:i/>
          <w:sz w:val="24"/>
          <w:szCs w:val="24"/>
          <w:lang w:bidi="en-US"/>
        </w:rPr>
        <w:t>research</w:t>
      </w:r>
      <w:proofErr w:type="spellEnd"/>
      <w:r w:rsidRPr="00685319">
        <w:rPr>
          <w:rFonts w:ascii="Times New Roman" w:eastAsia="Times New Roman" w:hAnsi="Times New Roman" w:cs="Times New Roman"/>
          <w:bCs/>
          <w:i/>
          <w:sz w:val="24"/>
          <w:szCs w:val="24"/>
          <w:lang w:bidi="en-US"/>
        </w:rPr>
        <w:t xml:space="preserve"> </w:t>
      </w:r>
      <w:proofErr w:type="spellStart"/>
      <w:r w:rsidRPr="00685319">
        <w:rPr>
          <w:rFonts w:ascii="Times New Roman" w:eastAsia="Times New Roman" w:hAnsi="Times New Roman" w:cs="Times New Roman"/>
          <w:bCs/>
          <w:i/>
          <w:sz w:val="24"/>
          <w:szCs w:val="24"/>
          <w:lang w:bidi="en-US"/>
        </w:rPr>
        <w:t>sample</w:t>
      </w:r>
      <w:proofErr w:type="spellEnd"/>
      <w:r w:rsidRPr="00685319">
        <w:rPr>
          <w:rFonts w:ascii="Times New Roman" w:eastAsia="Times New Roman" w:hAnsi="Times New Roman" w:cs="Times New Roman"/>
          <w:bCs/>
          <w:i/>
          <w:sz w:val="24"/>
          <w:szCs w:val="24"/>
          <w:lang w:bidi="en-US"/>
        </w:rPr>
        <w:t>)</w:t>
      </w:r>
    </w:p>
    <w:p w:rsidR="00FE2741" w:rsidRPr="00D1677B" w:rsidRDefault="00FE2741" w:rsidP="00FE2741">
      <w:pPr>
        <w:spacing w:after="120" w:line="240" w:lineRule="auto"/>
        <w:ind w:firstLine="357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Normal text of the paper (Times New Roman 12, block-aligned, first line in the paragraph has 0.63 cm indent, single line spacing, spacing 6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pt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after paragraph</w:t>
      </w:r>
      <w:r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.</w:t>
      </w: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)</w:t>
      </w:r>
    </w:p>
    <w:p w:rsidR="00D1677B" w:rsidRPr="00542C96" w:rsidRDefault="00542C96" w:rsidP="00D1677B">
      <w:pPr>
        <w:spacing w:after="12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4 </w:t>
      </w:r>
      <w:proofErr w:type="spellStart"/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Result</w:t>
      </w:r>
      <w:proofErr w:type="spellEnd"/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of </w:t>
      </w:r>
      <w:proofErr w:type="spellStart"/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the</w:t>
      </w:r>
      <w:proofErr w:type="spellEnd"/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</w:t>
      </w:r>
      <w:proofErr w:type="spellStart"/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Paper</w:t>
      </w:r>
      <w:proofErr w:type="spellEnd"/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, (</w:t>
      </w:r>
      <w:bookmarkStart w:id="3" w:name="_Hlk39075494"/>
      <w:r w:rsidR="002335A3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or </w:t>
      </w:r>
      <w:proofErr w:type="spellStart"/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Research</w:t>
      </w:r>
      <w:proofErr w:type="spellEnd"/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</w:t>
      </w:r>
      <w:proofErr w:type="spellStart"/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Results</w:t>
      </w:r>
      <w:bookmarkEnd w:id="3"/>
      <w:proofErr w:type="spellEnd"/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)  </w:t>
      </w:r>
      <w:r w:rsidR="002335A3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or </w:t>
      </w:r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</w:t>
      </w:r>
      <w:proofErr w:type="spellStart"/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Result</w:t>
      </w:r>
      <w:proofErr w:type="spellEnd"/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of </w:t>
      </w:r>
      <w:proofErr w:type="spellStart"/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the</w:t>
      </w:r>
      <w:proofErr w:type="spellEnd"/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</w:t>
      </w:r>
      <w:proofErr w:type="spellStart"/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Paper</w:t>
      </w:r>
      <w:proofErr w:type="spellEnd"/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(</w:t>
      </w:r>
      <w:r w:rsidR="002335A3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or </w:t>
      </w:r>
      <w:proofErr w:type="spellStart"/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Research</w:t>
      </w:r>
      <w:proofErr w:type="spellEnd"/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  </w:t>
      </w:r>
      <w:proofErr w:type="spellStart"/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Results</w:t>
      </w:r>
      <w:proofErr w:type="spellEnd"/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 xml:space="preserve">) and </w:t>
      </w:r>
      <w:proofErr w:type="spellStart"/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bidi="en-US"/>
        </w:rPr>
        <w:t>Discussion</w:t>
      </w:r>
      <w:proofErr w:type="spellEnd"/>
    </w:p>
    <w:p w:rsidR="00D1677B" w:rsidRDefault="00542C96" w:rsidP="00542C96">
      <w:pPr>
        <w:spacing w:after="120" w:line="240" w:lineRule="auto"/>
        <w:ind w:firstLine="357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Normal text of the paper (Times New Roman 12, block-aligned, first line in the paragraph has 0.63 cm indent, single line spacing, spacing 6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pt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after paragraph)</w:t>
      </w:r>
      <w:r w:rsidR="00FE2741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.</w:t>
      </w:r>
    </w:p>
    <w:p w:rsidR="00FE2741" w:rsidRPr="00D1677B" w:rsidRDefault="00FE2741" w:rsidP="00FE2741">
      <w:pPr>
        <w:spacing w:after="120" w:line="240" w:lineRule="auto"/>
        <w:ind w:firstLine="357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Normal text of the paper (Times New Roman 12, block-aligned, first line in the paragraph has 0.63 cm indent, single line spacing, spacing 6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pt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after paragraph)</w:t>
      </w:r>
      <w:r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.</w:t>
      </w:r>
    </w:p>
    <w:p w:rsidR="00D1677B" w:rsidRPr="00542C96" w:rsidRDefault="00542C96" w:rsidP="00D1677B">
      <w:pPr>
        <w:spacing w:after="12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542C96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 xml:space="preserve">5 </w:t>
      </w:r>
      <w:proofErr w:type="spellStart"/>
      <w:r w:rsidR="00D1677B" w:rsidRPr="00542C96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Discussion</w:t>
      </w:r>
      <w:proofErr w:type="spellEnd"/>
      <w:r w:rsidR="00D1677B" w:rsidRPr="00542C96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 xml:space="preserve"> </w:t>
      </w:r>
      <w:r w:rsidR="002335A3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or</w:t>
      </w:r>
      <w:r w:rsidR="00D1677B" w:rsidRPr="00542C96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 xml:space="preserve"> </w:t>
      </w:r>
      <w:proofErr w:type="spellStart"/>
      <w:r w:rsidR="00D1677B" w:rsidRPr="00542C96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Discussion</w:t>
      </w:r>
      <w:proofErr w:type="spellEnd"/>
      <w:r w:rsidR="00D1677B" w:rsidRPr="00542C96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 xml:space="preserve"> and </w:t>
      </w:r>
      <w:proofErr w:type="spellStart"/>
      <w:r w:rsidR="00D1677B" w:rsidRPr="00542C96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Conclusion</w:t>
      </w:r>
      <w:proofErr w:type="spellEnd"/>
    </w:p>
    <w:p w:rsidR="00D1677B" w:rsidRDefault="00542C96" w:rsidP="00542C96">
      <w:pPr>
        <w:spacing w:after="120" w:line="240" w:lineRule="auto"/>
        <w:ind w:firstLine="357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Normal text of the paper (Times New Roman 12, block-aligned, first line in the paragraph has 0.63 cm indent, single line spacing, spacing 6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pt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after paragraph</w:t>
      </w:r>
      <w:r w:rsidR="00FE2741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.</w:t>
      </w: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)</w:t>
      </w:r>
      <w:r w:rsidR="00FE2741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.</w:t>
      </w:r>
    </w:p>
    <w:p w:rsidR="00FE2741" w:rsidRPr="00D1677B" w:rsidRDefault="00FE2741" w:rsidP="00FE2741">
      <w:pPr>
        <w:spacing w:after="120" w:line="240" w:lineRule="auto"/>
        <w:ind w:firstLine="357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Normal text of the paper (Times New Roman 12, block-aligned, first line in the paragraph has 0.63 cm indent, single line spacing, spacing 6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pt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after paragraph)</w:t>
      </w:r>
      <w:r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.</w:t>
      </w:r>
    </w:p>
    <w:p w:rsidR="00D1677B" w:rsidRPr="00542C96" w:rsidRDefault="00542C96" w:rsidP="00D1677B">
      <w:pPr>
        <w:spacing w:after="12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GB" w:bidi="en-US"/>
        </w:rPr>
      </w:pPr>
      <w:r w:rsidRPr="00542C96">
        <w:rPr>
          <w:rFonts w:ascii="Times New Roman" w:eastAsia="Times New Roman" w:hAnsi="Times New Roman" w:cs="Times New Roman"/>
          <w:b/>
          <w:sz w:val="24"/>
          <w:szCs w:val="24"/>
          <w:lang w:val="en-GB" w:bidi="en-US"/>
        </w:rPr>
        <w:t xml:space="preserve">6 </w:t>
      </w:r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val="en-GB" w:bidi="en-US"/>
        </w:rPr>
        <w:t xml:space="preserve">Conclusion </w:t>
      </w:r>
      <w:r w:rsidR="002335A3">
        <w:rPr>
          <w:rFonts w:ascii="Times New Roman" w:eastAsia="Times New Roman" w:hAnsi="Times New Roman" w:cs="Times New Roman"/>
          <w:b/>
          <w:sz w:val="24"/>
          <w:szCs w:val="24"/>
          <w:lang w:val="en-GB" w:bidi="en-US"/>
        </w:rPr>
        <w:t>or</w:t>
      </w:r>
      <w:r w:rsidR="00D1677B" w:rsidRPr="00542C96">
        <w:rPr>
          <w:rFonts w:ascii="Times New Roman" w:eastAsia="Times New Roman" w:hAnsi="Times New Roman" w:cs="Times New Roman"/>
          <w:b/>
          <w:sz w:val="24"/>
          <w:szCs w:val="24"/>
          <w:lang w:val="en-GB" w:bidi="en-US"/>
        </w:rPr>
        <w:t xml:space="preserve"> </w:t>
      </w:r>
      <w:proofErr w:type="spellStart"/>
      <w:r w:rsidR="00D1677B" w:rsidRPr="00542C96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Conclusions</w:t>
      </w:r>
      <w:proofErr w:type="spellEnd"/>
      <w:r w:rsidR="00D1677B" w:rsidRPr="00542C96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 xml:space="preserve"> and </w:t>
      </w:r>
      <w:proofErr w:type="spellStart"/>
      <w:r w:rsidR="00D1677B" w:rsidRPr="00542C96">
        <w:rPr>
          <w:rFonts w:ascii="Times New Roman" w:eastAsia="Times New Roman" w:hAnsi="Times New Roman" w:cs="Times New Roman"/>
          <w:b/>
          <w:bCs/>
          <w:sz w:val="24"/>
          <w:szCs w:val="24"/>
          <w:lang w:bidi="en-US"/>
        </w:rPr>
        <w:t>Recommendations</w:t>
      </w:r>
      <w:proofErr w:type="spellEnd"/>
    </w:p>
    <w:bookmarkEnd w:id="1"/>
    <w:p w:rsidR="00D1677B" w:rsidRDefault="00542C96" w:rsidP="00542C96">
      <w:pPr>
        <w:spacing w:after="120" w:line="240" w:lineRule="auto"/>
        <w:ind w:firstLine="357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Normal text of the paper (Times New Roman 12, block-aligned, first line in the paragraph has 0.63 cm indent, single line spacing, spacing 6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pt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after paragraph)</w:t>
      </w:r>
      <w:r w:rsidR="00FE2741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.</w:t>
      </w:r>
    </w:p>
    <w:p w:rsidR="00FE2741" w:rsidRPr="00D1677B" w:rsidRDefault="00FE2741" w:rsidP="00FE2741">
      <w:pPr>
        <w:spacing w:after="120" w:line="240" w:lineRule="auto"/>
        <w:ind w:firstLine="357"/>
        <w:jc w:val="both"/>
        <w:rPr>
          <w:rFonts w:ascii="Times New Roman" w:eastAsia="Times New Roman" w:hAnsi="Times New Roman" w:cs="Times New Roman"/>
          <w:b/>
          <w:sz w:val="24"/>
          <w:szCs w:val="24"/>
          <w:lang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lastRenderedPageBreak/>
        <w:t xml:space="preserve">Normal text of the paper (Times New Roman 12, block-aligned, first line in the paragraph has 0.63 cm indent, single line spacing, spacing 6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pt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after paragraph)</w:t>
      </w:r>
      <w:r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.</w:t>
      </w:r>
    </w:p>
    <w:p w:rsidR="00542C96" w:rsidRDefault="00542C96" w:rsidP="00542C96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bCs/>
          <w:color w:val="000000"/>
          <w:sz w:val="23"/>
          <w:szCs w:val="23"/>
          <w:lang w:eastAsia="sk-SK"/>
        </w:rPr>
      </w:pPr>
    </w:p>
    <w:p w:rsidR="00542C96" w:rsidRDefault="00542C96" w:rsidP="00542C96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b/>
          <w:bCs/>
          <w:color w:val="000000"/>
          <w:sz w:val="23"/>
          <w:szCs w:val="23"/>
          <w:lang w:eastAsia="sk-SK"/>
        </w:rPr>
      </w:pPr>
      <w:proofErr w:type="spellStart"/>
      <w:r w:rsidRPr="00D1677B">
        <w:rPr>
          <w:rFonts w:ascii="Times New Roman" w:eastAsia="Calibri" w:hAnsi="Times New Roman" w:cs="Times New Roman"/>
          <w:b/>
          <w:bCs/>
          <w:color w:val="000000"/>
          <w:sz w:val="23"/>
          <w:szCs w:val="23"/>
          <w:lang w:eastAsia="sk-SK"/>
        </w:rPr>
        <w:t>Acknowledgement</w:t>
      </w:r>
      <w:proofErr w:type="spellEnd"/>
      <w:r w:rsidRPr="00D1677B">
        <w:rPr>
          <w:rFonts w:ascii="Times New Roman" w:eastAsia="Calibri" w:hAnsi="Times New Roman" w:cs="Times New Roman"/>
          <w:b/>
          <w:bCs/>
          <w:color w:val="000000"/>
          <w:sz w:val="23"/>
          <w:szCs w:val="23"/>
          <w:lang w:eastAsia="sk-SK"/>
        </w:rPr>
        <w:t xml:space="preserve"> </w:t>
      </w:r>
    </w:p>
    <w:p w:rsidR="00542C96" w:rsidRPr="00D1677B" w:rsidRDefault="00542C96" w:rsidP="00542C96">
      <w:pPr>
        <w:autoSpaceDE w:val="0"/>
        <w:autoSpaceDN w:val="0"/>
        <w:adjustRightInd w:val="0"/>
        <w:spacing w:after="0" w:line="240" w:lineRule="auto"/>
        <w:rPr>
          <w:rFonts w:ascii="Times New Roman" w:eastAsia="Calibri" w:hAnsi="Times New Roman" w:cs="Times New Roman"/>
          <w:color w:val="000000"/>
          <w:sz w:val="23"/>
          <w:szCs w:val="23"/>
          <w:lang w:eastAsia="sk-SK"/>
        </w:rPr>
      </w:pP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sz w:val="23"/>
          <w:szCs w:val="23"/>
          <w:lang w:val="en-GB" w:bidi="en-US"/>
        </w:rPr>
      </w:pPr>
      <w:r w:rsidRPr="00D1677B">
        <w:rPr>
          <w:rFonts w:ascii="Times New Roman" w:eastAsia="Times New Roman" w:hAnsi="Times New Roman" w:cs="Times New Roman"/>
          <w:sz w:val="23"/>
          <w:szCs w:val="23"/>
          <w:lang w:val="en-US" w:bidi="en-US"/>
        </w:rPr>
        <w:t xml:space="preserve">Of your </w:t>
      </w:r>
      <w:proofErr w:type="spellStart"/>
      <w:r w:rsidRPr="00D1677B">
        <w:rPr>
          <w:rFonts w:ascii="Times New Roman" w:eastAsia="Times New Roman" w:hAnsi="Times New Roman" w:cs="Times New Roman"/>
          <w:sz w:val="23"/>
          <w:szCs w:val="23"/>
          <w:lang w:val="en-US" w:bidi="en-US"/>
        </w:rPr>
        <w:t>choise</w:t>
      </w:r>
      <w:proofErr w:type="spellEnd"/>
      <w:r w:rsidRPr="00D1677B">
        <w:rPr>
          <w:rFonts w:ascii="Times New Roman" w:eastAsia="Times New Roman" w:hAnsi="Times New Roman" w:cs="Times New Roman"/>
          <w:sz w:val="23"/>
          <w:szCs w:val="23"/>
          <w:lang w:val="en-US" w:bidi="en-US"/>
        </w:rPr>
        <w:t>, write for example: The article is an (</w:t>
      </w:r>
      <w:proofErr w:type="spellStart"/>
      <w:r w:rsidRPr="00D1677B">
        <w:rPr>
          <w:rFonts w:ascii="Times New Roman" w:eastAsia="Times New Roman" w:hAnsi="Times New Roman" w:cs="Times New Roman"/>
          <w:sz w:val="23"/>
          <w:szCs w:val="23"/>
          <w:lang w:bidi="en-US"/>
        </w:rPr>
        <w:t>partial</w:t>
      </w:r>
      <w:proofErr w:type="spellEnd"/>
      <w:r w:rsidRPr="00D1677B">
        <w:rPr>
          <w:rFonts w:ascii="Times New Roman" w:eastAsia="Times New Roman" w:hAnsi="Times New Roman" w:cs="Times New Roman"/>
          <w:sz w:val="23"/>
          <w:szCs w:val="23"/>
          <w:lang w:bidi="en-US"/>
        </w:rPr>
        <w:t xml:space="preserve">) </w:t>
      </w:r>
      <w:r w:rsidRPr="00D1677B">
        <w:rPr>
          <w:rFonts w:ascii="Times New Roman" w:eastAsia="Times New Roman" w:hAnsi="Times New Roman" w:cs="Times New Roman"/>
          <w:sz w:val="23"/>
          <w:szCs w:val="23"/>
          <w:lang w:val="en-US" w:bidi="en-US"/>
        </w:rPr>
        <w:t xml:space="preserve">output of research project VEGA MŠ SR a SAV No. VEGA 1/0000/15 entitled </w:t>
      </w:r>
      <w:proofErr w:type="gramStart"/>
      <w:r w:rsidRPr="00D1677B">
        <w:rPr>
          <w:rFonts w:ascii="Times New Roman" w:eastAsia="Times New Roman" w:hAnsi="Times New Roman" w:cs="Times New Roman"/>
          <w:sz w:val="23"/>
          <w:szCs w:val="23"/>
          <w:lang w:val="en-US" w:bidi="en-US"/>
        </w:rPr>
        <w:t>…..</w:t>
      </w:r>
      <w:proofErr w:type="gramEnd"/>
      <w:r w:rsidRPr="00D1677B">
        <w:rPr>
          <w:rFonts w:ascii="Times New Roman" w:eastAsia="Times New Roman" w:hAnsi="Times New Roman" w:cs="Times New Roman"/>
          <w:sz w:val="23"/>
          <w:szCs w:val="23"/>
          <w:lang w:val="en-US" w:bidi="en-US"/>
        </w:rPr>
        <w:t xml:space="preserve"> or </w:t>
      </w:r>
      <w:r w:rsidRPr="00D1677B">
        <w:rPr>
          <w:rFonts w:ascii="Times New Roman" w:eastAsia="Times New Roman" w:hAnsi="Times New Roman" w:cs="Times New Roman"/>
          <w:sz w:val="23"/>
          <w:szCs w:val="23"/>
          <w:lang w:val="en-GB" w:bidi="en-US"/>
        </w:rPr>
        <w:t xml:space="preserve">This contribution is the result of the project VEGA (5/1234/12) Perspectives of the </w:t>
      </w:r>
      <w:proofErr w:type="spellStart"/>
      <w:r w:rsidRPr="00D1677B">
        <w:rPr>
          <w:rFonts w:ascii="Times New Roman" w:eastAsia="Times New Roman" w:hAnsi="Times New Roman" w:cs="Times New Roman"/>
          <w:sz w:val="23"/>
          <w:szCs w:val="23"/>
          <w:lang w:val="en-GB" w:bidi="en-US"/>
        </w:rPr>
        <w:t>asdf</w:t>
      </w:r>
      <w:proofErr w:type="spellEnd"/>
      <w:r w:rsidRPr="00D1677B">
        <w:rPr>
          <w:rFonts w:ascii="Times New Roman" w:eastAsia="Times New Roman" w:hAnsi="Times New Roman" w:cs="Times New Roman"/>
          <w:sz w:val="23"/>
          <w:szCs w:val="23"/>
          <w:lang w:val="en-GB" w:bidi="en-US"/>
        </w:rPr>
        <w:t xml:space="preserve"> </w:t>
      </w:r>
      <w:proofErr w:type="spellStart"/>
      <w:r w:rsidRPr="00D1677B">
        <w:rPr>
          <w:rFonts w:ascii="Times New Roman" w:eastAsia="Times New Roman" w:hAnsi="Times New Roman" w:cs="Times New Roman"/>
          <w:sz w:val="23"/>
          <w:szCs w:val="23"/>
          <w:lang w:val="en-GB" w:bidi="en-US"/>
        </w:rPr>
        <w:t>asdf</w:t>
      </w:r>
      <w:proofErr w:type="spellEnd"/>
      <w:r w:rsidRPr="00D1677B">
        <w:rPr>
          <w:rFonts w:ascii="Times New Roman" w:eastAsia="Times New Roman" w:hAnsi="Times New Roman" w:cs="Times New Roman"/>
          <w:sz w:val="23"/>
          <w:szCs w:val="23"/>
          <w:lang w:val="en-GB" w:bidi="en-US"/>
        </w:rPr>
        <w:t xml:space="preserve"> </w:t>
      </w:r>
      <w:proofErr w:type="spellStart"/>
      <w:r w:rsidRPr="00D1677B">
        <w:rPr>
          <w:rFonts w:ascii="Times New Roman" w:eastAsia="Times New Roman" w:hAnsi="Times New Roman" w:cs="Times New Roman"/>
          <w:sz w:val="23"/>
          <w:szCs w:val="23"/>
          <w:lang w:val="en-GB" w:bidi="en-US"/>
        </w:rPr>
        <w:t>asdf</w:t>
      </w:r>
      <w:proofErr w:type="spellEnd"/>
      <w:r w:rsidRPr="00D1677B">
        <w:rPr>
          <w:rFonts w:ascii="Times New Roman" w:eastAsia="Times New Roman" w:hAnsi="Times New Roman" w:cs="Times New Roman"/>
          <w:sz w:val="23"/>
          <w:szCs w:val="23"/>
          <w:lang w:val="en-GB" w:bidi="en-US"/>
        </w:rPr>
        <w:t xml:space="preserve"> etc. </w:t>
      </w: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sz w:val="23"/>
          <w:szCs w:val="23"/>
          <w:lang w:val="en-US" w:bidi="en-US"/>
        </w:rPr>
      </w:pP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sz w:val="23"/>
          <w:szCs w:val="23"/>
          <w:lang w:val="en-US" w:bidi="en-US"/>
        </w:rPr>
      </w:pP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  <w:t>References</w:t>
      </w: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</w:pP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ake the list of references in alphabetical order. The list of references must contain only items cited in the text.</w:t>
      </w: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>Citation of a book</w:t>
      </w:r>
      <w:r w:rsidR="001F4F93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>, ISBN</w:t>
      </w:r>
      <w:r w:rsidR="002F237D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 xml:space="preserve"> (</w:t>
      </w:r>
      <w:r w:rsidR="002F237D" w:rsidRPr="002F237D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 xml:space="preserve">you are </w:t>
      </w:r>
      <w:r w:rsidR="002F237D" w:rsidRPr="002F237D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>required</w:t>
      </w:r>
      <w:r w:rsidR="002F237D" w:rsidRPr="002F237D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 xml:space="preserve"> to indicate the </w:t>
      </w:r>
      <w:r w:rsidR="002F237D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 xml:space="preserve">ISBN) </w:t>
      </w: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Tyler, T. R. (1990). </w:t>
      </w:r>
      <w:r w:rsidRPr="00D1677B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>Why People Obey the Law</w:t>
      </w: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. New Haven: Yale University Press, 1990. </w:t>
      </w:r>
      <w:r w:rsidRPr="001F4F93">
        <w:rPr>
          <w:rFonts w:ascii="Times New Roman" w:eastAsia="Times New Roman" w:hAnsi="Times New Roman" w:cs="Times New Roman"/>
          <w:color w:val="FF0000"/>
          <w:sz w:val="24"/>
          <w:szCs w:val="24"/>
          <w:lang w:val="en-US" w:bidi="en-US"/>
        </w:rPr>
        <w:t>ISBN</w:t>
      </w: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978-80-12451-5.  </w:t>
      </w: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>Citation of a book chapter</w:t>
      </w: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McCarty, T. –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Yaisawarng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, S. (1993). Technical Efficiency in New Jersey School Districts. In Fried, H.O. et al. (eds.) </w:t>
      </w:r>
      <w:r w:rsidRPr="00D1677B">
        <w:rPr>
          <w:rFonts w:ascii="Times New Roman" w:eastAsia="Times New Roman" w:hAnsi="Times New Roman" w:cs="Times New Roman"/>
          <w:i/>
          <w:iCs/>
          <w:sz w:val="24"/>
          <w:szCs w:val="24"/>
          <w:lang w:val="en-US" w:bidi="en-US"/>
        </w:rPr>
        <w:t>The Measurement of Productive Efficiency: Techniques and Applications.</w:t>
      </w: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Oxford: Oxford University Press, pp. 98–120. ISBN 123-12456-2-12.</w:t>
      </w: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>Citation of a journal paper</w:t>
      </w:r>
      <w:r w:rsidR="001F4F93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 xml:space="preserve">, ISSN </w:t>
      </w:r>
      <w:r w:rsidR="002F237D" w:rsidRPr="002F237D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>(you are required to indicate the IS</w:t>
      </w:r>
      <w:r w:rsidR="002F237D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>S</w:t>
      </w:r>
      <w:r w:rsidR="002F237D" w:rsidRPr="002F237D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>N)</w:t>
      </w: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Carter, M. (1984). Issues in the Hidden Economy. </w:t>
      </w:r>
      <w:r w:rsidRPr="00D1677B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 xml:space="preserve">Economic Record. </w:t>
      </w: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Vol. 60, Issue 5, pp. 209-2011. </w:t>
      </w:r>
      <w:r w:rsidRPr="001F4F93">
        <w:rPr>
          <w:rFonts w:ascii="Times New Roman" w:eastAsia="Times New Roman" w:hAnsi="Times New Roman" w:cs="Times New Roman"/>
          <w:color w:val="FF0000"/>
          <w:sz w:val="24"/>
          <w:szCs w:val="24"/>
          <w:lang w:val="en-US" w:bidi="en-US"/>
        </w:rPr>
        <w:t>ISSN</w:t>
      </w: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1234-5678.</w:t>
      </w: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>Citation of a working paper</w:t>
      </w: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Tanzi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, V. &amp;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Shome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, P. (1993). A Primer on Tax Evasion. </w:t>
      </w:r>
      <w:r w:rsidRPr="00D1677B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>IMF Staff Papers, 40</w:t>
      </w: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, 807-825. Washington D.C.: International Monetary Fund. </w:t>
      </w:r>
      <w:r w:rsidRPr="00D1677B">
        <w:rPr>
          <w:rFonts w:ascii="Times New Roman" w:eastAsia="Times New Roman" w:hAnsi="Times New Roman" w:cs="Times New Roman"/>
          <w:color w:val="252525"/>
          <w:sz w:val="24"/>
          <w:szCs w:val="24"/>
          <w:shd w:val="clear" w:color="auto" w:fill="FFFFFF"/>
          <w:lang w:val="en-US" w:bidi="en-US"/>
        </w:rPr>
        <w:t>DOI 10.1000/9780110002224.</w:t>
      </w: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>Citation of a paper published in conference proceedings</w:t>
      </w: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Stavárek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, D. (2004). An Empirical Investigation of the Relations Between Stock Prices and Exchange Rates. In </w:t>
      </w:r>
      <w:r w:rsidRPr="00D1677B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>Proceedings of the Third International Symposium on Business Administration</w:t>
      </w: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. Gelibolu,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Çanakale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: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Çanakale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Onsekiz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Mart University, pp. 793–811. ISBN 123-45678-12-4.</w:t>
      </w: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>Citation from an internet resource</w:t>
      </w: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lang w:val="en-US" w:bidi="en-US"/>
        </w:rPr>
        <w:t xml:space="preserve">World Bank. (2005). </w:t>
      </w:r>
      <w:r w:rsidRPr="00D1677B">
        <w:rPr>
          <w:rFonts w:ascii="Times New Roman" w:eastAsia="Times New Roman" w:hAnsi="Times New Roman" w:cs="Times New Roman"/>
          <w:i/>
          <w:sz w:val="24"/>
          <w:lang w:val="en-US" w:bidi="en-US"/>
        </w:rPr>
        <w:t>Private Participation in Infrastructure Project Database</w:t>
      </w:r>
      <w:r w:rsidRPr="00D1677B">
        <w:rPr>
          <w:rFonts w:ascii="Times New Roman" w:eastAsia="Times New Roman" w:hAnsi="Times New Roman" w:cs="Times New Roman"/>
          <w:sz w:val="24"/>
          <w:lang w:val="en-US" w:bidi="en-US"/>
        </w:rPr>
        <w:t xml:space="preserve">. http://ppi.worldbank.org/reports/customQueryAggregate.asp, </w:t>
      </w:r>
      <w:r w:rsidRPr="001F4F93">
        <w:rPr>
          <w:rFonts w:ascii="Times New Roman" w:eastAsia="Times New Roman" w:hAnsi="Times New Roman" w:cs="Times New Roman"/>
          <w:color w:val="FF0000"/>
          <w:sz w:val="24"/>
          <w:lang w:val="en-US" w:bidi="en-US"/>
        </w:rPr>
        <w:t>[accessed 7.1.20</w:t>
      </w:r>
      <w:r w:rsidR="001F4F93">
        <w:rPr>
          <w:rFonts w:ascii="Times New Roman" w:eastAsia="Times New Roman" w:hAnsi="Times New Roman" w:cs="Times New Roman"/>
          <w:color w:val="FF0000"/>
          <w:sz w:val="24"/>
          <w:lang w:val="en-US" w:bidi="en-US"/>
        </w:rPr>
        <w:t>2</w:t>
      </w:r>
      <w:r w:rsidRPr="001F4F93">
        <w:rPr>
          <w:rFonts w:ascii="Times New Roman" w:eastAsia="Times New Roman" w:hAnsi="Times New Roman" w:cs="Times New Roman"/>
          <w:color w:val="FF0000"/>
          <w:sz w:val="24"/>
          <w:lang w:val="en-US" w:bidi="en-US"/>
        </w:rPr>
        <w:t xml:space="preserve">0]. </w:t>
      </w: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</w:p>
    <w:p w:rsidR="00542C96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  <w:t>Contact</w:t>
      </w:r>
    </w:p>
    <w:p w:rsidR="00B80BCF" w:rsidRPr="00D1677B" w:rsidRDefault="00B80BCF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</w:pP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uthor's name</w:t>
      </w: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GB" w:bidi="en-US"/>
        </w:rPr>
        <w:t xml:space="preserve">University of Economics in Bratislava </w:t>
      </w: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Faculty of Business Management</w:t>
      </w: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GB" w:bidi="en-US"/>
        </w:rPr>
        <w:t xml:space="preserve">Department of </w:t>
      </w: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 w:bidi="en-US"/>
        </w:rPr>
      </w:pP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GB" w:bidi="en-US"/>
        </w:rPr>
        <w:t>Dolnozemská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GB" w:bidi="en-US"/>
        </w:rPr>
        <w:t xml:space="preserve">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GB" w:bidi="en-US"/>
        </w:rPr>
        <w:t>cesta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GB" w:bidi="en-US"/>
        </w:rPr>
        <w:t xml:space="preserve"> 1/b</w:t>
      </w: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GB" w:bidi="en-US"/>
        </w:rPr>
        <w:t>852 35 Bratislava</w:t>
      </w: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GB" w:bidi="en-US"/>
        </w:rPr>
        <w:lastRenderedPageBreak/>
        <w:t>Slovak republic</w:t>
      </w:r>
    </w:p>
    <w:p w:rsidR="00542C96" w:rsidRPr="00D1677B" w:rsidRDefault="00542C96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e-mail: @</w:t>
      </w:r>
    </w:p>
    <w:p w:rsidR="00542C96" w:rsidRPr="00B04B73" w:rsidRDefault="00B04B73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</w:pPr>
      <w:r w:rsidRPr="00B04B73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>Author's share XX%</w:t>
      </w:r>
    </w:p>
    <w:p w:rsidR="00B04B73" w:rsidRDefault="00B04B73" w:rsidP="001F4F9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</w:p>
    <w:p w:rsidR="001F4F93" w:rsidRPr="00D1677B" w:rsidRDefault="001F4F93" w:rsidP="001F4F9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uthor's name</w:t>
      </w:r>
    </w:p>
    <w:p w:rsidR="001F4F93" w:rsidRPr="00D1677B" w:rsidRDefault="001F4F93" w:rsidP="001F4F9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GB" w:bidi="en-US"/>
        </w:rPr>
        <w:t xml:space="preserve">University of Economics in Bratislava </w:t>
      </w:r>
    </w:p>
    <w:p w:rsidR="001F4F93" w:rsidRPr="00D1677B" w:rsidRDefault="001F4F93" w:rsidP="001F4F9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Faculty of Business Management</w:t>
      </w:r>
    </w:p>
    <w:p w:rsidR="001F4F93" w:rsidRPr="00D1677B" w:rsidRDefault="001F4F93" w:rsidP="001F4F9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GB" w:bidi="en-US"/>
        </w:rPr>
        <w:t xml:space="preserve">Department of </w:t>
      </w:r>
    </w:p>
    <w:p w:rsidR="001F4F93" w:rsidRPr="00D1677B" w:rsidRDefault="001F4F93" w:rsidP="001F4F9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 w:bidi="en-US"/>
        </w:rPr>
      </w:pP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GB" w:bidi="en-US"/>
        </w:rPr>
        <w:t>Dolnozemská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GB" w:bidi="en-US"/>
        </w:rPr>
        <w:t xml:space="preserve">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GB" w:bidi="en-US"/>
        </w:rPr>
        <w:t>cesta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GB" w:bidi="en-US"/>
        </w:rPr>
        <w:t xml:space="preserve"> 1/b</w:t>
      </w:r>
    </w:p>
    <w:p w:rsidR="001F4F93" w:rsidRPr="00D1677B" w:rsidRDefault="001F4F93" w:rsidP="001F4F9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GB" w:bidi="en-US"/>
        </w:rPr>
        <w:t>852 35 Bratislava</w:t>
      </w:r>
    </w:p>
    <w:p w:rsidR="001F4F93" w:rsidRPr="00D1677B" w:rsidRDefault="001F4F93" w:rsidP="001F4F9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GB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GB" w:bidi="en-US"/>
        </w:rPr>
        <w:t>Slovak republic</w:t>
      </w:r>
    </w:p>
    <w:p w:rsidR="001F4F93" w:rsidRDefault="001F4F93" w:rsidP="001F4F93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e-mail: @</w:t>
      </w:r>
    </w:p>
    <w:p w:rsidR="00B04B73" w:rsidRPr="00B04B73" w:rsidRDefault="00B04B73" w:rsidP="001F4F93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</w:pPr>
      <w:r w:rsidRPr="00B04B73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>Author's share XX%</w:t>
      </w:r>
    </w:p>
    <w:p w:rsidR="00FE2741" w:rsidRDefault="00FE2741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  <w:sectPr w:rsidR="00FE2741" w:rsidSect="007174EA">
          <w:headerReference w:type="default" r:id="rId7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542C96" w:rsidRDefault="00B04B73" w:rsidP="00542C96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  <w:lastRenderedPageBreak/>
        <w:t xml:space="preserve">A) </w:t>
      </w:r>
      <w:r w:rsidR="00542C96"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  <w:t>Instructions - t</w:t>
      </w:r>
      <w:r w:rsidR="00542C96" w:rsidRPr="00B57558"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  <w:t>ext formatting, tables</w:t>
      </w:r>
      <w:r w:rsidR="00542C96"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  <w:t xml:space="preserve"> and figures, e</w:t>
      </w:r>
      <w:r w:rsidR="00542C96" w:rsidRPr="00B57558"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  <w:t>quations and formulas</w:t>
      </w:r>
      <w:r w:rsidR="00542C96"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  <w:t xml:space="preserve">, </w:t>
      </w:r>
      <w:r w:rsidR="00542C96" w:rsidRPr="00B57558"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  <w:t>bibliographic citation</w:t>
      </w:r>
      <w:r w:rsidR="00542C96"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  <w:t>s</w:t>
      </w:r>
    </w:p>
    <w:p w:rsidR="00542C96" w:rsidRPr="00D1677B" w:rsidRDefault="00542C96" w:rsidP="00D1677B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</w:pPr>
    </w:p>
    <w:p w:rsidR="00D1677B" w:rsidRPr="00D1677B" w:rsidRDefault="00D1677B" w:rsidP="00D1677B">
      <w:pPr>
        <w:spacing w:after="12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  <w:t>1 Introduction (First-level heading, Times New Roman 12, bold)</w:t>
      </w:r>
    </w:p>
    <w:p w:rsidR="00D1677B" w:rsidRPr="00D1677B" w:rsidRDefault="00D1677B" w:rsidP="00D1677B">
      <w:pPr>
        <w:spacing w:after="120" w:line="240" w:lineRule="auto"/>
        <w:ind w:firstLine="357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Normal text of the paper (Times New Roman 12, block-aligned, first line in the paragraph has 0.63 cm indent, single line spacing, spacing 6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pt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after paragraph), normal text of the paper (Times New Roman 12, block-aligned, first line in the paragraph has 0.63 cm indent, single line spacing, spacing 6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pt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after paragraph), normal text of the paper (Times New Roman 12, block-aligned, first line in the paragraph has 0.63 cm indent, single line spacing, spacing 6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pt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after paragraph).</w:t>
      </w:r>
    </w:p>
    <w:p w:rsidR="00D1677B" w:rsidRPr="00D1677B" w:rsidRDefault="00D1677B" w:rsidP="00D1677B">
      <w:pPr>
        <w:spacing w:after="120" w:line="240" w:lineRule="auto"/>
        <w:ind w:firstLine="357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Normal text of the paper (Times New Roman 12, block-aligned, first line in the paragraph has 0.63 cm indent, single line spacing, spacing 6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pt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after paragraph), normal text of the paper (Times New Roman 12, block-aligned, first line in the paragraph has 0.63 cm indent, single line spacing, spacing 6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pt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after paragraph), normal text of the paper (Times New Roman 12, block-aligned, first line in the paragraph has 0.63 cm indent, single line spacing, spacing 6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pt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after paragraph).</w:t>
      </w:r>
    </w:p>
    <w:p w:rsidR="00D1677B" w:rsidRPr="00D1677B" w:rsidRDefault="00D1677B" w:rsidP="00D1677B">
      <w:pPr>
        <w:spacing w:after="12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b/>
          <w:i/>
          <w:sz w:val="24"/>
          <w:szCs w:val="24"/>
          <w:lang w:val="en-US" w:bidi="en-US"/>
        </w:rPr>
        <w:t>1.1 Model and Data (Second-level heading, Times New Roman 12, bold, italic)</w:t>
      </w:r>
      <w:r w:rsidRPr="00D1677B"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  <w:tab/>
      </w:r>
    </w:p>
    <w:p w:rsidR="00D1677B" w:rsidRPr="00D1677B" w:rsidRDefault="00D1677B" w:rsidP="00D1677B">
      <w:pPr>
        <w:spacing w:after="120" w:line="240" w:lineRule="auto"/>
        <w:ind w:firstLine="357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Normal text of the paper (Times New Roman 12, block-aligned, first line in the paragraph has 0.63 cm indent, single line spacing, spacing 6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pt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after paragraph), normal text of the paper (Times New Roman 12, block-aligned, first line in the paragraph has 0.63 cm indent, single line spacing, spacing 6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pt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after paragraph).</w:t>
      </w:r>
    </w:p>
    <w:p w:rsidR="00D1677B" w:rsidRPr="00D1677B" w:rsidRDefault="00D1677B" w:rsidP="00D1677B">
      <w:pPr>
        <w:spacing w:after="12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i/>
          <w:sz w:val="24"/>
          <w:szCs w:val="24"/>
          <w:lang w:val="en-US" w:bidi="en-US"/>
        </w:rPr>
        <w:t>1.1.1 Model Calibration (Third-level heading, Times New Roman 11, italic)</w:t>
      </w:r>
    </w:p>
    <w:p w:rsidR="00D1677B" w:rsidRPr="00D1677B" w:rsidRDefault="00D1677B" w:rsidP="00D1677B">
      <w:pPr>
        <w:spacing w:after="120" w:line="240" w:lineRule="auto"/>
        <w:ind w:firstLine="357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Normal text of the paper (Times New Roman 12, block-aligned, first line in the paragraph has 0.63 cm indent, single line spacing, spacing 6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pt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after paragraph), normal text of the paper (Times New Roman 12, block-aligned, first line in the paragraph has 0.63 cm indent, single line spacing, spacing 6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pt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after paragraph).</w:t>
      </w:r>
    </w:p>
    <w:p w:rsidR="00D1677B" w:rsidRPr="00D1677B" w:rsidRDefault="00B04B73" w:rsidP="00D1677B">
      <w:pPr>
        <w:spacing w:after="12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  <w:t>B)</w:t>
      </w:r>
      <w:r w:rsidR="00D1677B" w:rsidRPr="00D1677B"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  <w:t xml:space="preserve"> Format Guidelines</w:t>
      </w:r>
    </w:p>
    <w:p w:rsidR="00D1677B" w:rsidRPr="00D1677B" w:rsidRDefault="00D1677B" w:rsidP="00D1677B">
      <w:pPr>
        <w:spacing w:after="0" w:line="240" w:lineRule="auto"/>
        <w:ind w:firstLine="360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Tables and figures should be numbered and references to them must be in the text. Acceptable labeling for a table is Table 1 and Figure 1 for a figure. The title of the table or figure is placed above and the source below the table or figure. The text should be composed in such a manner that there are not a </w:t>
      </w:r>
      <w:proofErr w:type="gram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greater number</w:t>
      </w:r>
      <w:proofErr w:type="gram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figures or tables on a single page. Tables and figures in landscape format are not acceptable.</w:t>
      </w:r>
    </w:p>
    <w:p w:rsidR="00D1677B" w:rsidRPr="00D1677B" w:rsidRDefault="00D1677B" w:rsidP="00D1677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</w:p>
    <w:p w:rsidR="00D1677B" w:rsidRPr="00D1677B" w:rsidRDefault="00D1677B" w:rsidP="00D1677B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  <w:t>Table 1</w:t>
      </w:r>
    </w:p>
    <w:p w:rsidR="00D1677B" w:rsidRPr="00D1677B" w:rsidRDefault="00D1677B" w:rsidP="00D1677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Title of the Table (Times New Roman, 12, left-aligned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16"/>
        <w:gridCol w:w="1508"/>
        <w:gridCol w:w="1509"/>
        <w:gridCol w:w="1509"/>
        <w:gridCol w:w="1510"/>
        <w:gridCol w:w="1510"/>
      </w:tblGrid>
      <w:tr w:rsidR="00D1677B" w:rsidRPr="00D1677B" w:rsidTr="00315891">
        <w:tc>
          <w:tcPr>
            <w:tcW w:w="1535" w:type="dxa"/>
          </w:tcPr>
          <w:p w:rsidR="00D1677B" w:rsidRPr="00D1677B" w:rsidRDefault="00D1677B" w:rsidP="00D167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535" w:type="dxa"/>
          </w:tcPr>
          <w:p w:rsidR="00D1677B" w:rsidRPr="00D1677B" w:rsidRDefault="00D1677B" w:rsidP="00D167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</w:pPr>
            <w:r w:rsidRPr="00D1677B"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  <w:t>201</w:t>
            </w:r>
            <w:r w:rsidR="001F4F93"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  <w:t>6</w:t>
            </w:r>
          </w:p>
        </w:tc>
        <w:tc>
          <w:tcPr>
            <w:tcW w:w="1535" w:type="dxa"/>
          </w:tcPr>
          <w:p w:rsidR="00D1677B" w:rsidRPr="00D1677B" w:rsidRDefault="00D1677B" w:rsidP="00D167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</w:pPr>
            <w:r w:rsidRPr="00D1677B"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  <w:t>201</w:t>
            </w:r>
            <w:r w:rsidR="001F4F93"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  <w:t>7</w:t>
            </w:r>
          </w:p>
        </w:tc>
        <w:tc>
          <w:tcPr>
            <w:tcW w:w="1535" w:type="dxa"/>
          </w:tcPr>
          <w:p w:rsidR="00D1677B" w:rsidRPr="00D1677B" w:rsidRDefault="00D1677B" w:rsidP="00D167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</w:pPr>
            <w:r w:rsidRPr="00D1677B"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  <w:t>201</w:t>
            </w:r>
            <w:r w:rsidR="001F4F93"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  <w:t>8</w:t>
            </w:r>
          </w:p>
        </w:tc>
        <w:tc>
          <w:tcPr>
            <w:tcW w:w="1536" w:type="dxa"/>
          </w:tcPr>
          <w:p w:rsidR="00D1677B" w:rsidRPr="00D1677B" w:rsidRDefault="00D1677B" w:rsidP="00D167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</w:pPr>
            <w:r w:rsidRPr="00D1677B"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  <w:t>201</w:t>
            </w:r>
            <w:r w:rsidR="001F4F93"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  <w:t>9</w:t>
            </w:r>
          </w:p>
        </w:tc>
        <w:tc>
          <w:tcPr>
            <w:tcW w:w="1536" w:type="dxa"/>
          </w:tcPr>
          <w:p w:rsidR="00D1677B" w:rsidRPr="00D1677B" w:rsidRDefault="00D1677B" w:rsidP="00D167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</w:pPr>
            <w:r w:rsidRPr="00D1677B"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  <w:t>20</w:t>
            </w:r>
            <w:r w:rsidR="001F4F93"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  <w:t>20</w:t>
            </w:r>
          </w:p>
        </w:tc>
      </w:tr>
      <w:tr w:rsidR="00D1677B" w:rsidRPr="00D1677B" w:rsidTr="00315891">
        <w:tc>
          <w:tcPr>
            <w:tcW w:w="1535" w:type="dxa"/>
          </w:tcPr>
          <w:p w:rsidR="00D1677B" w:rsidRPr="00D1677B" w:rsidRDefault="00D1677B" w:rsidP="00D167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</w:pPr>
            <w:r w:rsidRPr="00D1677B"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  <w:t>Poland</w:t>
            </w:r>
          </w:p>
        </w:tc>
        <w:tc>
          <w:tcPr>
            <w:tcW w:w="1535" w:type="dxa"/>
          </w:tcPr>
          <w:p w:rsidR="00D1677B" w:rsidRPr="00D1677B" w:rsidRDefault="00D1677B" w:rsidP="00D167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535" w:type="dxa"/>
          </w:tcPr>
          <w:p w:rsidR="00D1677B" w:rsidRPr="00D1677B" w:rsidRDefault="00D1677B" w:rsidP="00D167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535" w:type="dxa"/>
          </w:tcPr>
          <w:p w:rsidR="00D1677B" w:rsidRPr="00D1677B" w:rsidRDefault="00D1677B" w:rsidP="00D167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536" w:type="dxa"/>
          </w:tcPr>
          <w:p w:rsidR="00D1677B" w:rsidRPr="00D1677B" w:rsidRDefault="00D1677B" w:rsidP="00D167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536" w:type="dxa"/>
          </w:tcPr>
          <w:p w:rsidR="00D1677B" w:rsidRPr="00D1677B" w:rsidRDefault="00D1677B" w:rsidP="00D167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</w:tr>
      <w:tr w:rsidR="00D1677B" w:rsidRPr="00D1677B" w:rsidTr="00315891">
        <w:tc>
          <w:tcPr>
            <w:tcW w:w="1535" w:type="dxa"/>
          </w:tcPr>
          <w:p w:rsidR="00D1677B" w:rsidRPr="00D1677B" w:rsidRDefault="00D1677B" w:rsidP="00D167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</w:pPr>
            <w:r w:rsidRPr="00D1677B"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  <w:t>Russia</w:t>
            </w:r>
          </w:p>
        </w:tc>
        <w:tc>
          <w:tcPr>
            <w:tcW w:w="1535" w:type="dxa"/>
          </w:tcPr>
          <w:p w:rsidR="00D1677B" w:rsidRPr="00D1677B" w:rsidRDefault="00D1677B" w:rsidP="00D167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535" w:type="dxa"/>
          </w:tcPr>
          <w:p w:rsidR="00D1677B" w:rsidRPr="00D1677B" w:rsidRDefault="00D1677B" w:rsidP="00D167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535" w:type="dxa"/>
          </w:tcPr>
          <w:p w:rsidR="00D1677B" w:rsidRPr="00D1677B" w:rsidRDefault="00D1677B" w:rsidP="00D167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536" w:type="dxa"/>
          </w:tcPr>
          <w:p w:rsidR="00D1677B" w:rsidRPr="00D1677B" w:rsidRDefault="00D1677B" w:rsidP="00D167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536" w:type="dxa"/>
          </w:tcPr>
          <w:p w:rsidR="00D1677B" w:rsidRPr="00D1677B" w:rsidRDefault="00D1677B" w:rsidP="00D167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</w:tr>
      <w:tr w:rsidR="00D1677B" w:rsidRPr="00D1677B" w:rsidTr="00315891">
        <w:tc>
          <w:tcPr>
            <w:tcW w:w="1535" w:type="dxa"/>
          </w:tcPr>
          <w:p w:rsidR="00D1677B" w:rsidRPr="00D1677B" w:rsidRDefault="00D1677B" w:rsidP="00D1677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</w:pPr>
            <w:r w:rsidRPr="00D1677B"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  <w:t>Sweden</w:t>
            </w:r>
          </w:p>
        </w:tc>
        <w:tc>
          <w:tcPr>
            <w:tcW w:w="1535" w:type="dxa"/>
          </w:tcPr>
          <w:p w:rsidR="00D1677B" w:rsidRPr="00D1677B" w:rsidRDefault="00D1677B" w:rsidP="00D167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535" w:type="dxa"/>
          </w:tcPr>
          <w:p w:rsidR="00D1677B" w:rsidRPr="00D1677B" w:rsidRDefault="00D1677B" w:rsidP="00D167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535" w:type="dxa"/>
          </w:tcPr>
          <w:p w:rsidR="00D1677B" w:rsidRPr="00D1677B" w:rsidRDefault="00D1677B" w:rsidP="00D167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536" w:type="dxa"/>
          </w:tcPr>
          <w:p w:rsidR="00D1677B" w:rsidRPr="00D1677B" w:rsidRDefault="00D1677B" w:rsidP="00D167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  <w:tc>
          <w:tcPr>
            <w:tcW w:w="1536" w:type="dxa"/>
          </w:tcPr>
          <w:p w:rsidR="00D1677B" w:rsidRPr="00D1677B" w:rsidRDefault="00D1677B" w:rsidP="00D1677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bidi="en-US"/>
              </w:rPr>
            </w:pPr>
          </w:p>
        </w:tc>
      </w:tr>
    </w:tbl>
    <w:p w:rsidR="00D1677B" w:rsidRPr="00D1677B" w:rsidRDefault="00D1677B" w:rsidP="00D1677B">
      <w:pPr>
        <w:spacing w:after="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0"/>
          <w:szCs w:val="20"/>
          <w:lang w:val="en-US" w:bidi="en-US"/>
        </w:rPr>
        <w:t>Source: please provide a source website, paper, author’s calculations, etc.</w:t>
      </w:r>
    </w:p>
    <w:p w:rsidR="00D1677B" w:rsidRPr="00D1677B" w:rsidRDefault="00D1677B" w:rsidP="00D1677B">
      <w:pPr>
        <w:spacing w:after="120" w:line="240" w:lineRule="auto"/>
        <w:jc w:val="both"/>
        <w:rPr>
          <w:rFonts w:ascii="Times New Roman" w:eastAsia="Times New Roman" w:hAnsi="Times New Roman" w:cs="Times New Roman"/>
          <w:sz w:val="20"/>
          <w:szCs w:val="20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0"/>
          <w:szCs w:val="20"/>
          <w:lang w:val="en-US" w:bidi="en-US"/>
        </w:rPr>
        <w:t xml:space="preserve">Notes: normal text of notes, spacing 6 </w:t>
      </w:r>
      <w:proofErr w:type="spellStart"/>
      <w:r w:rsidRPr="00D1677B">
        <w:rPr>
          <w:rFonts w:ascii="Times New Roman" w:eastAsia="Times New Roman" w:hAnsi="Times New Roman" w:cs="Times New Roman"/>
          <w:sz w:val="20"/>
          <w:szCs w:val="20"/>
          <w:lang w:val="en-US" w:bidi="en-US"/>
        </w:rPr>
        <w:t>pt</w:t>
      </w:r>
      <w:proofErr w:type="spellEnd"/>
      <w:r w:rsidRPr="00D1677B">
        <w:rPr>
          <w:rFonts w:ascii="Times New Roman" w:eastAsia="Times New Roman" w:hAnsi="Times New Roman" w:cs="Times New Roman"/>
          <w:sz w:val="20"/>
          <w:szCs w:val="20"/>
          <w:lang w:val="en-US" w:bidi="en-US"/>
        </w:rPr>
        <w:t xml:space="preserve"> after paragraph</w:t>
      </w:r>
    </w:p>
    <w:p w:rsidR="00D1677B" w:rsidRPr="00D1677B" w:rsidRDefault="00D1677B" w:rsidP="00D1677B">
      <w:pPr>
        <w:spacing w:after="120" w:line="240" w:lineRule="auto"/>
        <w:ind w:firstLine="357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Normal text of the paper (Times New Roman 12, block-aligned, first line in the paragraph has 0.63 cm indent, single line spacing, spacing 6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pt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after paragraph). Normal text of the paper (Times New Roman 12, block-aligned, first line in the paragraph has 0.63 cm indent.</w:t>
      </w:r>
    </w:p>
    <w:p w:rsidR="00D1677B" w:rsidRPr="00D1677B" w:rsidRDefault="00D1677B" w:rsidP="00D1677B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</w:pPr>
    </w:p>
    <w:p w:rsidR="00D1677B" w:rsidRPr="00D1677B" w:rsidRDefault="00D1677B" w:rsidP="00D1677B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</w:pPr>
    </w:p>
    <w:p w:rsidR="00D1677B" w:rsidRPr="00D1677B" w:rsidRDefault="00D1677B" w:rsidP="00D1677B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b/>
          <w:sz w:val="24"/>
          <w:szCs w:val="24"/>
          <w:lang w:val="en-US" w:bidi="en-US"/>
        </w:rPr>
        <w:lastRenderedPageBreak/>
        <w:t>Figure 1</w:t>
      </w:r>
    </w:p>
    <w:p w:rsidR="00D1677B" w:rsidRPr="00D1677B" w:rsidRDefault="00D1677B" w:rsidP="00D1677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Title of the Figure (Times New Roman, 12, left-aligned)</w:t>
      </w:r>
    </w:p>
    <w:p w:rsidR="00D1677B" w:rsidRPr="00D1677B" w:rsidRDefault="00D1677B" w:rsidP="00D1677B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noProof/>
          <w:sz w:val="24"/>
          <w:szCs w:val="24"/>
          <w:lang w:eastAsia="sk-SK"/>
        </w:rPr>
        <w:drawing>
          <wp:inline distT="0" distB="0" distL="0" distR="0" wp14:anchorId="5ADD044D" wp14:editId="6BFAF136">
            <wp:extent cx="5324475" cy="3038475"/>
            <wp:effectExtent l="0" t="0" r="0" b="0"/>
            <wp:docPr id="1" name="Obrázo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ázok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432" b="552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03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677B" w:rsidRPr="00D1677B" w:rsidRDefault="00D1677B" w:rsidP="00D1677B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0"/>
          <w:szCs w:val="20"/>
          <w:lang w:val="en-US" w:bidi="en-US"/>
        </w:rPr>
        <w:t>Source: please provide a source website, paper, author’s calculations, etc.</w:t>
      </w:r>
    </w:p>
    <w:p w:rsidR="00D1677B" w:rsidRPr="00D1677B" w:rsidRDefault="00D1677B" w:rsidP="00D1677B">
      <w:pPr>
        <w:spacing w:after="120" w:line="240" w:lineRule="auto"/>
        <w:rPr>
          <w:rFonts w:ascii="Times New Roman" w:eastAsia="Times New Roman" w:hAnsi="Times New Roman" w:cs="Times New Roman"/>
          <w:sz w:val="20"/>
          <w:szCs w:val="20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0"/>
          <w:szCs w:val="20"/>
          <w:lang w:val="en-US" w:bidi="en-US"/>
        </w:rPr>
        <w:t xml:space="preserve">Notes: normal text of notes, spacing 6 </w:t>
      </w:r>
      <w:proofErr w:type="spellStart"/>
      <w:r w:rsidRPr="00D1677B">
        <w:rPr>
          <w:rFonts w:ascii="Times New Roman" w:eastAsia="Times New Roman" w:hAnsi="Times New Roman" w:cs="Times New Roman"/>
          <w:sz w:val="20"/>
          <w:szCs w:val="20"/>
          <w:lang w:val="en-US" w:bidi="en-US"/>
        </w:rPr>
        <w:t>pt</w:t>
      </w:r>
      <w:proofErr w:type="spellEnd"/>
      <w:r w:rsidRPr="00D1677B">
        <w:rPr>
          <w:rFonts w:ascii="Times New Roman" w:eastAsia="Times New Roman" w:hAnsi="Times New Roman" w:cs="Times New Roman"/>
          <w:sz w:val="20"/>
          <w:szCs w:val="20"/>
          <w:lang w:val="en-US" w:bidi="en-US"/>
        </w:rPr>
        <w:t xml:space="preserve"> after paragraph</w:t>
      </w:r>
    </w:p>
    <w:p w:rsidR="00D1677B" w:rsidRPr="00D1677B" w:rsidRDefault="00D1677B" w:rsidP="00D1677B">
      <w:pPr>
        <w:spacing w:after="120" w:line="240" w:lineRule="auto"/>
        <w:ind w:firstLine="357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Equations and formulas are denoted by numbers in round parentheses and it is recommended to be produced by Editor of equations or inserted by the jpg format.</w:t>
      </w:r>
    </w:p>
    <w:p w:rsidR="00D1677B" w:rsidRPr="00D1677B" w:rsidRDefault="00D1677B" w:rsidP="00D1677B">
      <w:pPr>
        <w:tabs>
          <w:tab w:val="right" w:pos="8820"/>
        </w:tabs>
        <w:spacing w:after="120" w:line="240" w:lineRule="auto"/>
        <w:ind w:firstLine="357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position w:val="-20"/>
          <w:sz w:val="24"/>
          <w:szCs w:val="24"/>
          <w:lang w:val="en-US" w:bidi="en-US"/>
        </w:rPr>
        <w:object w:dxaOrig="11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21.75pt" o:ole="">
            <v:imagedata r:id="rId9" o:title=""/>
          </v:shape>
          <o:OLEObject Type="Embed" ProgID="Equation.DSMT4" ShapeID="_x0000_i1025" DrawAspect="Content" ObjectID="_1704454048" r:id="rId10"/>
        </w:object>
      </w: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ab/>
        <w:t>(1)</w:t>
      </w:r>
    </w:p>
    <w:p w:rsidR="00D1677B" w:rsidRPr="00D1677B" w:rsidRDefault="00D1677B" w:rsidP="00D1677B">
      <w:pPr>
        <w:tabs>
          <w:tab w:val="right" w:pos="8820"/>
        </w:tabs>
        <w:spacing w:after="120" w:line="240" w:lineRule="auto"/>
        <w:ind w:firstLine="357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position w:val="-30"/>
          <w:sz w:val="24"/>
          <w:szCs w:val="24"/>
          <w:lang w:val="en-US" w:bidi="en-US"/>
        </w:rPr>
        <w:object w:dxaOrig="2500" w:dyaOrig="700">
          <v:shape id="_x0000_i1026" type="#_x0000_t75" style="width:125.25pt;height:35.25pt" o:ole="">
            <v:imagedata r:id="rId11" o:title=""/>
          </v:shape>
          <o:OLEObject Type="Embed" ProgID="Equation.DSMT4" ShapeID="_x0000_i1026" DrawAspect="Content" ObjectID="_1704454049" r:id="rId12"/>
        </w:object>
      </w: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ab/>
        <w:t>(2)</w:t>
      </w:r>
    </w:p>
    <w:p w:rsidR="00D1677B" w:rsidRPr="00D1677B" w:rsidRDefault="00D1677B" w:rsidP="00D1677B">
      <w:pPr>
        <w:tabs>
          <w:tab w:val="right" w:pos="8820"/>
        </w:tabs>
        <w:spacing w:after="120" w:line="240" w:lineRule="auto"/>
        <w:ind w:firstLine="357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position w:val="-30"/>
          <w:sz w:val="24"/>
          <w:szCs w:val="24"/>
          <w:lang w:val="en-US" w:bidi="en-US"/>
        </w:rPr>
        <w:object w:dxaOrig="3019" w:dyaOrig="700">
          <v:shape id="_x0000_i1027" type="#_x0000_t75" style="width:150.75pt;height:35.25pt" o:ole="">
            <v:imagedata r:id="rId13" o:title=""/>
          </v:shape>
          <o:OLEObject Type="Embed" ProgID="Equation.DSMT4" ShapeID="_x0000_i1027" DrawAspect="Content" ObjectID="_1704454050" r:id="rId14"/>
        </w:object>
      </w: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ab/>
        <w:t>(3)</w:t>
      </w:r>
    </w:p>
    <w:p w:rsidR="00D1677B" w:rsidRPr="00D1677B" w:rsidRDefault="00D1677B" w:rsidP="00D1677B">
      <w:pPr>
        <w:tabs>
          <w:tab w:val="right" w:pos="8820"/>
        </w:tabs>
        <w:spacing w:after="120" w:line="240" w:lineRule="auto"/>
        <w:ind w:firstLine="357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position w:val="-30"/>
          <w:sz w:val="24"/>
          <w:szCs w:val="24"/>
          <w:lang w:val="en-US" w:bidi="en-US"/>
        </w:rPr>
        <w:object w:dxaOrig="900" w:dyaOrig="700">
          <v:shape id="_x0000_i1028" type="#_x0000_t75" style="width:45pt;height:35.25pt" o:ole="">
            <v:imagedata r:id="rId15" o:title=""/>
          </v:shape>
          <o:OLEObject Type="Embed" ProgID="Equation.DSMT4" ShapeID="_x0000_i1028" DrawAspect="Content" ObjectID="_1704454051" r:id="rId16"/>
        </w:object>
      </w: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ab/>
        <w:t>(4)</w:t>
      </w:r>
    </w:p>
    <w:p w:rsidR="00D1677B" w:rsidRPr="00D1677B" w:rsidRDefault="00D1677B" w:rsidP="00D1677B">
      <w:pPr>
        <w:tabs>
          <w:tab w:val="right" w:pos="8820"/>
        </w:tabs>
        <w:spacing w:after="120" w:line="240" w:lineRule="auto"/>
        <w:ind w:firstLine="357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Symbol" w:eastAsia="Times New Roman" w:hAnsi="Symbol" w:cs="Times New Roman"/>
          <w:snapToGrid w:val="0"/>
          <w:sz w:val="24"/>
          <w:szCs w:val="24"/>
          <w:lang w:val="en-US" w:bidi="en-US"/>
        </w:rPr>
        <w:t></w:t>
      </w:r>
      <w:r w:rsidRPr="00D1677B">
        <w:rPr>
          <w:rFonts w:ascii="Times New Roman" w:eastAsia="Times New Roman" w:hAnsi="Times New Roman" w:cs="Times New Roman"/>
          <w:i/>
          <w:snapToGrid w:val="0"/>
          <w:sz w:val="24"/>
          <w:szCs w:val="24"/>
          <w:vertAlign w:val="subscript"/>
          <w:lang w:val="en-US" w:bidi="en-US"/>
        </w:rPr>
        <w:t>j</w:t>
      </w:r>
      <w:r w:rsidRPr="00D1677B">
        <w:rPr>
          <w:rFonts w:ascii="Times New Roman" w:eastAsia="Times New Roman" w:hAnsi="Times New Roman" w:cs="Times New Roman"/>
          <w:snapToGrid w:val="0"/>
          <w:sz w:val="24"/>
          <w:szCs w:val="24"/>
          <w:lang w:val="en-US" w:bidi="en-US"/>
        </w:rPr>
        <w:t xml:space="preserve"> </w:t>
      </w:r>
      <w:r w:rsidRPr="00D1677B">
        <w:rPr>
          <w:rFonts w:ascii="Symbol" w:eastAsia="Times New Roman" w:hAnsi="Symbol" w:cs="Times New Roman"/>
          <w:snapToGrid w:val="0"/>
          <w:sz w:val="24"/>
          <w:szCs w:val="24"/>
          <w:lang w:val="en-US" w:bidi="en-US"/>
        </w:rPr>
        <w:t></w:t>
      </w:r>
      <w:r w:rsidRPr="00D1677B">
        <w:rPr>
          <w:rFonts w:ascii="Symbol" w:eastAsia="Times New Roman" w:hAnsi="Symbol" w:cs="Times New Roman"/>
          <w:snapToGrid w:val="0"/>
          <w:sz w:val="24"/>
          <w:szCs w:val="24"/>
          <w:lang w:val="en-US" w:bidi="en-US"/>
        </w:rPr>
        <w:t></w:t>
      </w:r>
      <w:r w:rsidRPr="00D1677B">
        <w:rPr>
          <w:rFonts w:ascii="Symbol" w:eastAsia="Times New Roman" w:hAnsi="Symbol" w:cs="Times New Roman"/>
          <w:snapToGrid w:val="0"/>
          <w:sz w:val="24"/>
          <w:szCs w:val="24"/>
          <w:lang w:val="en-US" w:bidi="en-US"/>
        </w:rPr>
        <w:t></w:t>
      </w:r>
      <w:r w:rsidRPr="00D1677B">
        <w:rPr>
          <w:rFonts w:ascii="Symbol" w:eastAsia="Times New Roman" w:hAnsi="Symbol" w:cs="Times New Roman"/>
          <w:snapToGrid w:val="0"/>
          <w:sz w:val="24"/>
          <w:szCs w:val="24"/>
          <w:lang w:val="en-US" w:bidi="en-US"/>
        </w:rPr>
        <w:t></w:t>
      </w:r>
      <w:r w:rsidRPr="00D1677B">
        <w:rPr>
          <w:rFonts w:ascii="Symbol" w:eastAsia="Times New Roman" w:hAnsi="Symbol" w:cs="Times New Roman"/>
          <w:snapToGrid w:val="0"/>
          <w:sz w:val="24"/>
          <w:szCs w:val="24"/>
          <w:lang w:val="en-US" w:bidi="en-US"/>
        </w:rPr>
        <w:t></w:t>
      </w:r>
      <w:r w:rsidRPr="00D1677B">
        <w:rPr>
          <w:rFonts w:ascii="Symbol" w:eastAsia="Times New Roman" w:hAnsi="Symbol" w:cs="Times New Roman"/>
          <w:snapToGrid w:val="0"/>
          <w:sz w:val="24"/>
          <w:szCs w:val="24"/>
          <w:lang w:val="en-US" w:bidi="en-US"/>
        </w:rPr>
        <w:t></w:t>
      </w:r>
      <w:r w:rsidRPr="00D1677B">
        <w:rPr>
          <w:rFonts w:ascii="Symbol" w:eastAsia="Times New Roman" w:hAnsi="Symbol" w:cs="Times New Roman"/>
          <w:snapToGrid w:val="0"/>
          <w:sz w:val="24"/>
          <w:szCs w:val="24"/>
          <w:lang w:val="en-US" w:bidi="en-US"/>
        </w:rPr>
        <w:t></w:t>
      </w:r>
      <w:r w:rsidRPr="00D1677B">
        <w:rPr>
          <w:rFonts w:ascii="Symbol" w:eastAsia="Times New Roman" w:hAnsi="Symbol" w:cs="Times New Roman"/>
          <w:snapToGrid w:val="0"/>
          <w:sz w:val="24"/>
          <w:szCs w:val="24"/>
          <w:lang w:val="en-US" w:bidi="en-US"/>
        </w:rPr>
        <w:t></w:t>
      </w:r>
      <w:r w:rsidRPr="00D1677B">
        <w:rPr>
          <w:rFonts w:ascii="Times New Roman" w:eastAsia="Times New Roman" w:hAnsi="Times New Roman" w:cs="Times New Roman"/>
          <w:i/>
          <w:snapToGrid w:val="0"/>
          <w:sz w:val="24"/>
          <w:szCs w:val="24"/>
          <w:lang w:val="en-US" w:bidi="en-US"/>
        </w:rPr>
        <w:t xml:space="preserve"> </w:t>
      </w:r>
      <w:proofErr w:type="spellStart"/>
      <w:r w:rsidRPr="00D1677B">
        <w:rPr>
          <w:rFonts w:ascii="Times New Roman" w:eastAsia="Times New Roman" w:hAnsi="Times New Roman" w:cs="Times New Roman"/>
          <w:i/>
          <w:snapToGrid w:val="0"/>
          <w:sz w:val="24"/>
          <w:szCs w:val="24"/>
          <w:lang w:val="en-US" w:bidi="en-US"/>
        </w:rPr>
        <w:t>j</w:t>
      </w:r>
      <w:proofErr w:type="spellEnd"/>
      <w:r w:rsidRPr="00D1677B">
        <w:rPr>
          <w:rFonts w:ascii="Times New Roman" w:eastAsia="Times New Roman" w:hAnsi="Times New Roman" w:cs="Times New Roman"/>
          <w:i/>
          <w:snapToGrid w:val="0"/>
          <w:sz w:val="24"/>
          <w:szCs w:val="24"/>
          <w:lang w:val="en-US" w:bidi="en-US"/>
        </w:rPr>
        <w:t xml:space="preserve"> = </w:t>
      </w:r>
      <w:proofErr w:type="gramStart"/>
      <w:r w:rsidRPr="00D1677B">
        <w:rPr>
          <w:rFonts w:ascii="Times New Roman" w:eastAsia="Times New Roman" w:hAnsi="Times New Roman" w:cs="Times New Roman"/>
          <w:snapToGrid w:val="0"/>
          <w:sz w:val="24"/>
          <w:szCs w:val="24"/>
          <w:lang w:val="en-US" w:bidi="en-US"/>
        </w:rPr>
        <w:t>1,2,…</w:t>
      </w:r>
      <w:proofErr w:type="gramEnd"/>
      <w:r w:rsidRPr="00D1677B">
        <w:rPr>
          <w:rFonts w:ascii="Times New Roman" w:eastAsia="Times New Roman" w:hAnsi="Times New Roman" w:cs="Times New Roman"/>
          <w:snapToGrid w:val="0"/>
          <w:sz w:val="24"/>
          <w:szCs w:val="24"/>
          <w:lang w:val="en-US" w:bidi="en-US"/>
        </w:rPr>
        <w:t>,</w:t>
      </w:r>
      <w:r w:rsidRPr="00D1677B">
        <w:rPr>
          <w:rFonts w:ascii="Times New Roman" w:eastAsia="Times New Roman" w:hAnsi="Times New Roman" w:cs="Times New Roman"/>
          <w:i/>
          <w:snapToGrid w:val="0"/>
          <w:sz w:val="24"/>
          <w:szCs w:val="24"/>
          <w:lang w:val="en-US" w:bidi="en-US"/>
        </w:rPr>
        <w:t>n</w:t>
      </w:r>
      <w:r w:rsidRPr="00D1677B">
        <w:rPr>
          <w:rFonts w:ascii="Times New Roman" w:eastAsia="Times New Roman" w:hAnsi="Times New Roman" w:cs="Times New Roman"/>
          <w:i/>
          <w:snapToGrid w:val="0"/>
          <w:sz w:val="24"/>
          <w:szCs w:val="24"/>
          <w:lang w:val="en-US" w:bidi="en-US"/>
        </w:rPr>
        <w:tab/>
      </w:r>
      <w:r w:rsidRPr="00D1677B">
        <w:rPr>
          <w:rFonts w:ascii="Times New Roman" w:eastAsia="Times New Roman" w:hAnsi="Times New Roman" w:cs="Times New Roman"/>
          <w:snapToGrid w:val="0"/>
          <w:sz w:val="24"/>
          <w:szCs w:val="24"/>
          <w:lang w:val="en-US" w:bidi="en-US"/>
        </w:rPr>
        <w:t>(5)</w:t>
      </w:r>
    </w:p>
    <w:p w:rsidR="00D1677B" w:rsidRPr="00D1677B" w:rsidRDefault="00D1677B" w:rsidP="00D1677B">
      <w:pPr>
        <w:spacing w:after="120" w:line="240" w:lineRule="auto"/>
        <w:ind w:firstLine="357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Bibliographic citation must be in accordance to examples provided below. The list of references should be complete and accurate. For each work shown in the list of references must be a reference in the text. Citation in the text must be according to following rules:</w:t>
      </w:r>
    </w:p>
    <w:p w:rsidR="00D1677B" w:rsidRPr="00D1677B" w:rsidRDefault="00D1677B" w:rsidP="00D1677B">
      <w:pPr>
        <w:numPr>
          <w:ilvl w:val="0"/>
          <w:numId w:val="2"/>
        </w:numPr>
        <w:spacing w:after="12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1 author</w:t>
      </w:r>
    </w:p>
    <w:p w:rsidR="00D1677B" w:rsidRPr="00D1677B" w:rsidRDefault="00D1677B" w:rsidP="00D1677B">
      <w:pPr>
        <w:numPr>
          <w:ilvl w:val="1"/>
          <w:numId w:val="1"/>
        </w:numPr>
        <w:spacing w:after="0" w:line="240" w:lineRule="auto"/>
        <w:ind w:left="144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Clotfelter’s (1983) empirical study ... </w:t>
      </w:r>
    </w:p>
    <w:p w:rsidR="00D1677B" w:rsidRPr="00D1677B" w:rsidRDefault="00D1677B" w:rsidP="00D1677B">
      <w:pPr>
        <w:numPr>
          <w:ilvl w:val="1"/>
          <w:numId w:val="1"/>
        </w:numPr>
        <w:spacing w:after="120" w:line="240" w:lineRule="auto"/>
        <w:ind w:left="1434" w:hanging="35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... they are not reported at all (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Macafee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, 1980;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Tanzi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, 1980). </w:t>
      </w:r>
    </w:p>
    <w:p w:rsidR="00D1677B" w:rsidRPr="00D1677B" w:rsidRDefault="00D1677B" w:rsidP="00D1677B">
      <w:pPr>
        <w:numPr>
          <w:ilvl w:val="0"/>
          <w:numId w:val="2"/>
        </w:numPr>
        <w:spacing w:after="12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2 authors</w:t>
      </w:r>
    </w:p>
    <w:p w:rsidR="00D1677B" w:rsidRPr="00D1677B" w:rsidRDefault="00D1677B" w:rsidP="00D1677B">
      <w:pPr>
        <w:numPr>
          <w:ilvl w:val="1"/>
          <w:numId w:val="1"/>
        </w:numPr>
        <w:spacing w:after="0" w:line="240" w:lineRule="auto"/>
        <w:ind w:left="144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... and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lm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,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Bahl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and Murray (1993) find, …</w:t>
      </w:r>
    </w:p>
    <w:p w:rsidR="00D1677B" w:rsidRPr="00D1677B" w:rsidRDefault="00D1677B" w:rsidP="00D1677B">
      <w:pPr>
        <w:numPr>
          <w:ilvl w:val="1"/>
          <w:numId w:val="1"/>
        </w:numPr>
        <w:spacing w:after="120" w:line="240" w:lineRule="auto"/>
        <w:ind w:left="1434" w:hanging="35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lang w:val="en-US" w:bidi="en-US"/>
        </w:rPr>
        <w:t>… hypothetical questions about their behavior (e.g. Park &amp; Hyun, 2003) …</w:t>
      </w:r>
    </w:p>
    <w:p w:rsidR="00D1677B" w:rsidRPr="00D1677B" w:rsidRDefault="00D1677B" w:rsidP="00D1677B">
      <w:pPr>
        <w:numPr>
          <w:ilvl w:val="0"/>
          <w:numId w:val="2"/>
        </w:numPr>
        <w:spacing w:after="12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3 and more authors: cite only the first name followed by et al.</w:t>
      </w:r>
    </w:p>
    <w:p w:rsidR="00D1677B" w:rsidRPr="00D1677B" w:rsidRDefault="00D1677B" w:rsidP="00D1677B">
      <w:pPr>
        <w:numPr>
          <w:ilvl w:val="1"/>
          <w:numId w:val="1"/>
        </w:numPr>
        <w:spacing w:after="0" w:line="240" w:lineRule="auto"/>
        <w:ind w:left="1440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... is the recent study by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Andreoni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et al. (1998).</w:t>
      </w:r>
    </w:p>
    <w:p w:rsidR="00D1677B" w:rsidRPr="00D1677B" w:rsidRDefault="00D1677B" w:rsidP="00D1677B">
      <w:pPr>
        <w:numPr>
          <w:ilvl w:val="1"/>
          <w:numId w:val="1"/>
        </w:numPr>
        <w:spacing w:after="120" w:line="240" w:lineRule="auto"/>
        <w:ind w:left="1440" w:hanging="357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lang w:val="en-US" w:bidi="en-US"/>
        </w:rPr>
        <w:t>… hypothetical questions about their behavior (</w:t>
      </w:r>
      <w:proofErr w:type="spellStart"/>
      <w:r w:rsidRPr="00D1677B">
        <w:rPr>
          <w:rFonts w:ascii="Times New Roman" w:eastAsia="Times New Roman" w:hAnsi="Times New Roman" w:cs="Times New Roman"/>
          <w:sz w:val="24"/>
          <w:lang w:val="en-US" w:bidi="en-US"/>
        </w:rPr>
        <w:t>Alm</w:t>
      </w:r>
      <w:proofErr w:type="spellEnd"/>
      <w:r w:rsidRPr="00D1677B">
        <w:rPr>
          <w:rFonts w:ascii="Times New Roman" w:eastAsia="Times New Roman" w:hAnsi="Times New Roman" w:cs="Times New Roman"/>
          <w:sz w:val="24"/>
          <w:lang w:val="en-US" w:bidi="en-US"/>
        </w:rPr>
        <w:t xml:space="preserve"> et al., 1992) …</w:t>
      </w:r>
    </w:p>
    <w:p w:rsidR="00D1677B" w:rsidRPr="00D1677B" w:rsidRDefault="00D1677B" w:rsidP="00D1677B">
      <w:pPr>
        <w:spacing w:after="120" w:line="240" w:lineRule="auto"/>
        <w:ind w:firstLine="357"/>
        <w:jc w:val="both"/>
        <w:rPr>
          <w:rFonts w:ascii="Times New Roman" w:eastAsia="Times New Roman" w:hAnsi="Times New Roman" w:cs="Times New Roman"/>
          <w:sz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lang w:val="en-US" w:bidi="en-US"/>
        </w:rPr>
        <w:lastRenderedPageBreak/>
        <w:t xml:space="preserve">Normal text of the paper (Times New Roman 12, block-aligned, first line in the paragraph has 0.63 cm indent, single line spacing, spacing 6 </w:t>
      </w:r>
      <w:proofErr w:type="spellStart"/>
      <w:r w:rsidRPr="00D1677B">
        <w:rPr>
          <w:rFonts w:ascii="Times New Roman" w:eastAsia="Times New Roman" w:hAnsi="Times New Roman" w:cs="Times New Roman"/>
          <w:sz w:val="24"/>
          <w:lang w:val="en-US" w:bidi="en-US"/>
        </w:rPr>
        <w:t>pt</w:t>
      </w:r>
      <w:proofErr w:type="spellEnd"/>
      <w:r w:rsidRPr="00D1677B">
        <w:rPr>
          <w:rFonts w:ascii="Times New Roman" w:eastAsia="Times New Roman" w:hAnsi="Times New Roman" w:cs="Times New Roman"/>
          <w:sz w:val="24"/>
          <w:lang w:val="en-US" w:bidi="en-US"/>
        </w:rPr>
        <w:t xml:space="preserve"> after paragraph). Normal text of the paper (Times New Roman 12, block-aligned, first line in the paragraph has 0.63 cm indent.</w:t>
      </w:r>
    </w:p>
    <w:p w:rsidR="00D1677B" w:rsidRPr="00D1677B" w:rsidRDefault="00B04B73" w:rsidP="00D1677B">
      <w:pPr>
        <w:spacing w:after="120" w:line="240" w:lineRule="auto"/>
        <w:jc w:val="both"/>
        <w:rPr>
          <w:rFonts w:ascii="Times New Roman" w:eastAsia="Times New Roman" w:hAnsi="Times New Roman" w:cs="Times New Roman"/>
          <w:b/>
          <w:sz w:val="24"/>
          <w:lang w:val="en-US" w:bidi="en-US"/>
        </w:rPr>
      </w:pPr>
      <w:r>
        <w:rPr>
          <w:rFonts w:ascii="Times New Roman" w:eastAsia="Times New Roman" w:hAnsi="Times New Roman" w:cs="Times New Roman"/>
          <w:b/>
          <w:sz w:val="24"/>
          <w:lang w:val="en-US" w:bidi="en-US"/>
        </w:rPr>
        <w:t>C)</w:t>
      </w:r>
      <w:r w:rsidR="00D1677B" w:rsidRPr="00D1677B">
        <w:rPr>
          <w:rFonts w:ascii="Times New Roman" w:eastAsia="Times New Roman" w:hAnsi="Times New Roman" w:cs="Times New Roman"/>
          <w:b/>
          <w:sz w:val="24"/>
          <w:lang w:val="en-US" w:bidi="en-US"/>
        </w:rPr>
        <w:t xml:space="preserve"> Conclusions and policy implications</w:t>
      </w:r>
    </w:p>
    <w:p w:rsidR="00D1677B" w:rsidRPr="00D1677B" w:rsidRDefault="00D1677B" w:rsidP="00D1677B">
      <w:pPr>
        <w:spacing w:after="120" w:line="240" w:lineRule="auto"/>
        <w:ind w:firstLine="357"/>
        <w:jc w:val="both"/>
        <w:rPr>
          <w:rFonts w:ascii="Times New Roman" w:eastAsia="Times New Roman" w:hAnsi="Times New Roman" w:cs="Times New Roman"/>
          <w:sz w:val="24"/>
          <w:lang w:val="en-US" w:bidi="en-US"/>
        </w:rPr>
      </w:pPr>
      <w:r w:rsidRPr="00D1677B">
        <w:rPr>
          <w:rFonts w:ascii="Times New Roman" w:eastAsia="Times New Roman" w:hAnsi="Times New Roman" w:cs="Times New Roman"/>
          <w:sz w:val="24"/>
          <w:lang w:val="en-US" w:bidi="en-US"/>
        </w:rPr>
        <w:t xml:space="preserve">Normal text of the paper (Times New Roman 12, block-aligned, first line in the paragraph has 0.63 cm indent, single line spacing, spacing 6 </w:t>
      </w:r>
      <w:proofErr w:type="spellStart"/>
      <w:r w:rsidRPr="00D1677B">
        <w:rPr>
          <w:rFonts w:ascii="Times New Roman" w:eastAsia="Times New Roman" w:hAnsi="Times New Roman" w:cs="Times New Roman"/>
          <w:sz w:val="24"/>
          <w:lang w:val="en-US" w:bidi="en-US"/>
        </w:rPr>
        <w:t>pt</w:t>
      </w:r>
      <w:proofErr w:type="spellEnd"/>
      <w:r w:rsidRPr="00D1677B">
        <w:rPr>
          <w:rFonts w:ascii="Times New Roman" w:eastAsia="Times New Roman" w:hAnsi="Times New Roman" w:cs="Times New Roman"/>
          <w:sz w:val="24"/>
          <w:lang w:val="en-US" w:bidi="en-US"/>
        </w:rPr>
        <w:t xml:space="preserve"> after paragraph). Normal text of the paper (Times New Roman 12, block-aligned, first line in the paragraph has 0.63 cm indent, </w:t>
      </w:r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line spacing, spacing 6 </w:t>
      </w:r>
      <w:proofErr w:type="spellStart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>pt</w:t>
      </w:r>
      <w:proofErr w:type="spellEnd"/>
      <w:r w:rsidRPr="00D1677B">
        <w:rPr>
          <w:rFonts w:ascii="Times New Roman" w:eastAsia="Times New Roman" w:hAnsi="Times New Roman" w:cs="Times New Roman"/>
          <w:sz w:val="24"/>
          <w:szCs w:val="24"/>
          <w:lang w:val="en-US" w:bidi="en-US"/>
        </w:rPr>
        <w:t xml:space="preserve"> after paragraph)</w:t>
      </w:r>
      <w:r w:rsidRPr="00D1677B">
        <w:rPr>
          <w:rFonts w:ascii="Times New Roman" w:eastAsia="Times New Roman" w:hAnsi="Times New Roman" w:cs="Times New Roman"/>
          <w:sz w:val="24"/>
          <w:lang w:val="en-US" w:bidi="en-US"/>
        </w:rPr>
        <w:t>.</w:t>
      </w:r>
    </w:p>
    <w:p w:rsidR="00D1677B" w:rsidRPr="00D1677B" w:rsidRDefault="00D1677B" w:rsidP="00D1677B">
      <w:pPr>
        <w:spacing w:after="120" w:line="240" w:lineRule="auto"/>
        <w:ind w:firstLine="357"/>
        <w:jc w:val="both"/>
        <w:rPr>
          <w:rFonts w:ascii="Times New Roman" w:eastAsia="Times New Roman" w:hAnsi="Times New Roman" w:cs="Times New Roman"/>
          <w:sz w:val="24"/>
          <w:lang w:val="en-US" w:bidi="en-US"/>
        </w:rPr>
      </w:pPr>
    </w:p>
    <w:p w:rsidR="00D1677B" w:rsidRPr="00D1677B" w:rsidRDefault="00D1677B" w:rsidP="00D1677B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val="en-US" w:bidi="en-US"/>
        </w:rPr>
      </w:pPr>
    </w:p>
    <w:p w:rsidR="00D1677B" w:rsidRPr="00D1677B" w:rsidRDefault="00D1677B" w:rsidP="00D1677B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i/>
          <w:sz w:val="23"/>
          <w:szCs w:val="23"/>
          <w:lang w:val="en-US" w:bidi="en-US"/>
        </w:rPr>
      </w:pPr>
    </w:p>
    <w:p w:rsidR="005D0453" w:rsidRDefault="005D0453"/>
    <w:sectPr w:rsidR="005D0453" w:rsidSect="007174EA">
      <w:headerReference w:type="default" r:id="rId17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77990" w:rsidRDefault="00077990" w:rsidP="00FE2741">
      <w:pPr>
        <w:spacing w:after="0" w:line="240" w:lineRule="auto"/>
      </w:pPr>
      <w:r>
        <w:separator/>
      </w:r>
    </w:p>
  </w:endnote>
  <w:endnote w:type="continuationSeparator" w:id="0">
    <w:p w:rsidR="00077990" w:rsidRDefault="00077990" w:rsidP="00FE27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77990" w:rsidRDefault="00077990" w:rsidP="00FE2741">
      <w:pPr>
        <w:spacing w:after="0" w:line="240" w:lineRule="auto"/>
      </w:pPr>
      <w:r>
        <w:separator/>
      </w:r>
    </w:p>
  </w:footnote>
  <w:footnote w:type="continuationSeparator" w:id="0">
    <w:p w:rsidR="00077990" w:rsidRDefault="00077990" w:rsidP="00FE274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D2930" w:rsidRPr="00DD2930" w:rsidRDefault="00DD2930" w:rsidP="00DD2930">
    <w:pPr>
      <w:spacing w:after="0" w:line="240" w:lineRule="auto"/>
      <w:jc w:val="center"/>
      <w:rPr>
        <w:rFonts w:ascii="Calibri" w:eastAsia="Calibri" w:hAnsi="Calibri" w:cs="Times New Roman"/>
        <w:color w:val="385623"/>
        <w:sz w:val="16"/>
        <w:szCs w:val="16"/>
        <w:lang w:bidi="en-US"/>
      </w:rPr>
    </w:pPr>
    <w:bookmarkStart w:id="4" w:name="_Hlk38729094"/>
    <w:r w:rsidRPr="00DD2930">
      <w:rPr>
        <w:rFonts w:ascii="Calibri" w:eastAsia="Calibri" w:hAnsi="Calibri" w:cs="Times New Roman"/>
        <w:color w:val="385623"/>
        <w:sz w:val="16"/>
        <w:szCs w:val="16"/>
        <w:lang w:bidi="en-US"/>
      </w:rPr>
      <w:t>Ekonomika a manažment, vedecký časopis Fakulty podnikového manažmentu Ekonomickej univerzity v Bratislave,</w:t>
    </w:r>
  </w:p>
  <w:p w:rsidR="00DD2930" w:rsidRPr="00DD2930" w:rsidRDefault="00DD2930" w:rsidP="00DD2930">
    <w:pPr>
      <w:spacing w:after="0" w:line="240" w:lineRule="auto"/>
      <w:jc w:val="center"/>
      <w:rPr>
        <w:rFonts w:ascii="Calibri" w:eastAsia="Calibri" w:hAnsi="Calibri" w:cs="Times New Roman"/>
        <w:color w:val="385623"/>
        <w:sz w:val="16"/>
        <w:szCs w:val="16"/>
        <w:lang w:bidi="en-US"/>
      </w:rPr>
    </w:pPr>
    <w:r w:rsidRPr="00DD2930">
      <w:rPr>
        <w:rFonts w:ascii="Calibri" w:eastAsia="Calibri" w:hAnsi="Calibri" w:cs="Times New Roman"/>
        <w:color w:val="385623"/>
        <w:sz w:val="16"/>
        <w:szCs w:val="16"/>
        <w:lang w:bidi="en-US"/>
      </w:rPr>
      <w:t xml:space="preserve">ročník </w:t>
    </w:r>
    <w:proofErr w:type="spellStart"/>
    <w:r w:rsidRPr="00DD2930">
      <w:rPr>
        <w:rFonts w:ascii="Calibri" w:eastAsia="Calibri" w:hAnsi="Calibri" w:cs="Times New Roman"/>
        <w:color w:val="385623"/>
        <w:sz w:val="16"/>
        <w:szCs w:val="16"/>
        <w:lang w:bidi="en-US"/>
      </w:rPr>
      <w:t>Xxxxx</w:t>
    </w:r>
    <w:proofErr w:type="spellEnd"/>
    <w:r w:rsidRPr="00DD2930">
      <w:rPr>
        <w:rFonts w:ascii="Calibri" w:eastAsia="Calibri" w:hAnsi="Calibri" w:cs="Times New Roman"/>
        <w:color w:val="385623"/>
        <w:sz w:val="16"/>
        <w:szCs w:val="16"/>
        <w:lang w:bidi="en-US"/>
      </w:rPr>
      <w:t>, číslo X, rok 202X, ISSN 2454-1028</w:t>
    </w:r>
  </w:p>
  <w:p w:rsidR="00FE2741" w:rsidRDefault="00DD2930" w:rsidP="00DD2930">
    <w:pPr>
      <w:pStyle w:val="Hlavika"/>
    </w:pPr>
    <w:r w:rsidRPr="00DD2930">
      <w:rPr>
        <w:rFonts w:ascii="Calibri" w:eastAsia="Calibri" w:hAnsi="Calibri" w:cs="Times New Roman"/>
        <w:sz w:val="16"/>
        <w:szCs w:val="16"/>
        <w:lang w:bidi="en-US"/>
      </w:rPr>
      <w:t>_________________________________________________________________________________________________________________</w:t>
    </w:r>
    <w:bookmarkEnd w:id="4"/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E2741" w:rsidRPr="00FE2741" w:rsidRDefault="00FE2741" w:rsidP="00FE2741">
    <w:pPr>
      <w:pStyle w:val="Hlavik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0620152"/>
    <w:multiLevelType w:val="hybridMultilevel"/>
    <w:tmpl w:val="97845316"/>
    <w:lvl w:ilvl="0" w:tplc="0405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50003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 w15:restartNumberingAfterBreak="0">
    <w:nsid w:val="7A706CA8"/>
    <w:multiLevelType w:val="hybridMultilevel"/>
    <w:tmpl w:val="8DBE1564"/>
    <w:lvl w:ilvl="0" w:tplc="041B000B">
      <w:start w:val="1"/>
      <w:numFmt w:val="bullet"/>
      <w:lvlText w:val=""/>
      <w:lvlJc w:val="left"/>
      <w:pPr>
        <w:tabs>
          <w:tab w:val="num" w:pos="1077"/>
        </w:tabs>
        <w:ind w:left="1077" w:hanging="360"/>
      </w:pPr>
      <w:rPr>
        <w:rFonts w:ascii="Wingdings" w:hAnsi="Wingdings" w:hint="default"/>
      </w:rPr>
    </w:lvl>
    <w:lvl w:ilvl="1" w:tplc="041B0003" w:tentative="1">
      <w:start w:val="1"/>
      <w:numFmt w:val="bullet"/>
      <w:lvlText w:val="o"/>
      <w:lvlJc w:val="left"/>
      <w:pPr>
        <w:tabs>
          <w:tab w:val="num" w:pos="1797"/>
        </w:tabs>
        <w:ind w:left="1797" w:hanging="360"/>
      </w:pPr>
      <w:rPr>
        <w:rFonts w:ascii="Courier New" w:hAnsi="Courier New" w:cs="Courier New" w:hint="default"/>
      </w:rPr>
    </w:lvl>
    <w:lvl w:ilvl="2" w:tplc="041B0005" w:tentative="1">
      <w:start w:val="1"/>
      <w:numFmt w:val="bullet"/>
      <w:lvlText w:val=""/>
      <w:lvlJc w:val="left"/>
      <w:pPr>
        <w:tabs>
          <w:tab w:val="num" w:pos="2517"/>
        </w:tabs>
        <w:ind w:left="2517" w:hanging="360"/>
      </w:pPr>
      <w:rPr>
        <w:rFonts w:ascii="Wingdings" w:hAnsi="Wingdings" w:hint="default"/>
      </w:rPr>
    </w:lvl>
    <w:lvl w:ilvl="3" w:tplc="041B0001" w:tentative="1">
      <w:start w:val="1"/>
      <w:numFmt w:val="bullet"/>
      <w:lvlText w:val=""/>
      <w:lvlJc w:val="left"/>
      <w:pPr>
        <w:tabs>
          <w:tab w:val="num" w:pos="3237"/>
        </w:tabs>
        <w:ind w:left="3237" w:hanging="360"/>
      </w:pPr>
      <w:rPr>
        <w:rFonts w:ascii="Symbol" w:hAnsi="Symbol" w:hint="default"/>
      </w:rPr>
    </w:lvl>
    <w:lvl w:ilvl="4" w:tplc="041B0003" w:tentative="1">
      <w:start w:val="1"/>
      <w:numFmt w:val="bullet"/>
      <w:lvlText w:val="o"/>
      <w:lvlJc w:val="left"/>
      <w:pPr>
        <w:tabs>
          <w:tab w:val="num" w:pos="3957"/>
        </w:tabs>
        <w:ind w:left="3957" w:hanging="360"/>
      </w:pPr>
      <w:rPr>
        <w:rFonts w:ascii="Courier New" w:hAnsi="Courier New" w:cs="Courier New" w:hint="default"/>
      </w:rPr>
    </w:lvl>
    <w:lvl w:ilvl="5" w:tplc="041B0005" w:tentative="1">
      <w:start w:val="1"/>
      <w:numFmt w:val="bullet"/>
      <w:lvlText w:val=""/>
      <w:lvlJc w:val="left"/>
      <w:pPr>
        <w:tabs>
          <w:tab w:val="num" w:pos="4677"/>
        </w:tabs>
        <w:ind w:left="4677" w:hanging="360"/>
      </w:pPr>
      <w:rPr>
        <w:rFonts w:ascii="Wingdings" w:hAnsi="Wingdings" w:hint="default"/>
      </w:rPr>
    </w:lvl>
    <w:lvl w:ilvl="6" w:tplc="041B0001" w:tentative="1">
      <w:start w:val="1"/>
      <w:numFmt w:val="bullet"/>
      <w:lvlText w:val=""/>
      <w:lvlJc w:val="left"/>
      <w:pPr>
        <w:tabs>
          <w:tab w:val="num" w:pos="5397"/>
        </w:tabs>
        <w:ind w:left="5397" w:hanging="360"/>
      </w:pPr>
      <w:rPr>
        <w:rFonts w:ascii="Symbol" w:hAnsi="Symbol" w:hint="default"/>
      </w:rPr>
    </w:lvl>
    <w:lvl w:ilvl="7" w:tplc="041B0003" w:tentative="1">
      <w:start w:val="1"/>
      <w:numFmt w:val="bullet"/>
      <w:lvlText w:val="o"/>
      <w:lvlJc w:val="left"/>
      <w:pPr>
        <w:tabs>
          <w:tab w:val="num" w:pos="6117"/>
        </w:tabs>
        <w:ind w:left="6117" w:hanging="360"/>
      </w:pPr>
      <w:rPr>
        <w:rFonts w:ascii="Courier New" w:hAnsi="Courier New" w:cs="Courier New" w:hint="default"/>
      </w:rPr>
    </w:lvl>
    <w:lvl w:ilvl="8" w:tplc="041B0005" w:tentative="1">
      <w:start w:val="1"/>
      <w:numFmt w:val="bullet"/>
      <w:lvlText w:val=""/>
      <w:lvlJc w:val="left"/>
      <w:pPr>
        <w:tabs>
          <w:tab w:val="num" w:pos="6837"/>
        </w:tabs>
        <w:ind w:left="6837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677B"/>
    <w:rsid w:val="00077990"/>
    <w:rsid w:val="001F4F93"/>
    <w:rsid w:val="002335A3"/>
    <w:rsid w:val="002F237D"/>
    <w:rsid w:val="004B060A"/>
    <w:rsid w:val="00514FFB"/>
    <w:rsid w:val="00542C96"/>
    <w:rsid w:val="005C1893"/>
    <w:rsid w:val="005D0453"/>
    <w:rsid w:val="0060019C"/>
    <w:rsid w:val="00685319"/>
    <w:rsid w:val="006A315D"/>
    <w:rsid w:val="006D3370"/>
    <w:rsid w:val="00757C86"/>
    <w:rsid w:val="00772CD8"/>
    <w:rsid w:val="00A177F2"/>
    <w:rsid w:val="00B04B73"/>
    <w:rsid w:val="00B80BCF"/>
    <w:rsid w:val="00D1677B"/>
    <w:rsid w:val="00DD2930"/>
    <w:rsid w:val="00E2460C"/>
    <w:rsid w:val="00F07B58"/>
    <w:rsid w:val="00FC02E8"/>
    <w:rsid w:val="00FE27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E520836"/>
  <w15:chartTrackingRefBased/>
  <w15:docId w15:val="{66D47D70-2941-4780-B1E6-375FB5DD89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sk-S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lny">
    <w:name w:val="Normal"/>
    <w:qFormat/>
  </w:style>
  <w:style w:type="character" w:default="1" w:styleId="Predvolenpsmoodseku">
    <w:name w:val="Default Paragraph Font"/>
    <w:uiPriority w:val="1"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paragraph" w:styleId="Odsekzoznamu">
    <w:name w:val="List Paragraph"/>
    <w:basedOn w:val="Normlny"/>
    <w:uiPriority w:val="34"/>
    <w:qFormat/>
    <w:rsid w:val="001F4F93"/>
    <w:pPr>
      <w:ind w:left="720"/>
      <w:contextualSpacing/>
    </w:pPr>
  </w:style>
  <w:style w:type="paragraph" w:styleId="Hlavika">
    <w:name w:val="header"/>
    <w:basedOn w:val="Normlny"/>
    <w:link w:val="HlavikaChar"/>
    <w:uiPriority w:val="99"/>
    <w:unhideWhenUsed/>
    <w:rsid w:val="00FE274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lavikaChar">
    <w:name w:val="Hlavička Char"/>
    <w:basedOn w:val="Predvolenpsmoodseku"/>
    <w:link w:val="Hlavika"/>
    <w:uiPriority w:val="99"/>
    <w:rsid w:val="00FE2741"/>
  </w:style>
  <w:style w:type="paragraph" w:styleId="Pta">
    <w:name w:val="footer"/>
    <w:basedOn w:val="Normlny"/>
    <w:link w:val="PtaChar"/>
    <w:uiPriority w:val="99"/>
    <w:unhideWhenUsed/>
    <w:rsid w:val="00FE274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taChar">
    <w:name w:val="Päta Char"/>
    <w:basedOn w:val="Predvolenpsmoodseku"/>
    <w:link w:val="Pta"/>
    <w:uiPriority w:val="99"/>
    <w:rsid w:val="00FE274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Motív balík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1</Pages>
  <Words>1467</Words>
  <Characters>8362</Characters>
  <Application>Microsoft Office Word</Application>
  <DocSecurity>0</DocSecurity>
  <Lines>69</Lines>
  <Paragraphs>19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roslav Tóth</dc:creator>
  <cp:keywords/>
  <dc:description/>
  <cp:lastModifiedBy>Miroslav Tóth | FPM EU v Bratislave</cp:lastModifiedBy>
  <cp:revision>20</cp:revision>
  <dcterms:created xsi:type="dcterms:W3CDTF">2020-05-08T15:22:00Z</dcterms:created>
  <dcterms:modified xsi:type="dcterms:W3CDTF">2022-01-23T13:41:00Z</dcterms:modified>
</cp:coreProperties>
</file>